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3"/>
  </p:notesMasterIdLst>
  <p:sldIdLst>
    <p:sldId id="256" r:id="rId2"/>
    <p:sldId id="322" r:id="rId3"/>
    <p:sldId id="396" r:id="rId4"/>
    <p:sldId id="400" r:id="rId5"/>
    <p:sldId id="401" r:id="rId6"/>
    <p:sldId id="402" r:id="rId7"/>
    <p:sldId id="404" r:id="rId8"/>
    <p:sldId id="405" r:id="rId9"/>
    <p:sldId id="406" r:id="rId10"/>
    <p:sldId id="417" r:id="rId11"/>
    <p:sldId id="403" r:id="rId12"/>
    <p:sldId id="407" r:id="rId13"/>
    <p:sldId id="408" r:id="rId14"/>
    <p:sldId id="416" r:id="rId15"/>
    <p:sldId id="418" r:id="rId16"/>
    <p:sldId id="409" r:id="rId17"/>
    <p:sldId id="410" r:id="rId18"/>
    <p:sldId id="412" r:id="rId19"/>
    <p:sldId id="411" r:id="rId20"/>
    <p:sldId id="413" r:id="rId21"/>
    <p:sldId id="421" r:id="rId22"/>
  </p:sldIdLst>
  <p:sldSz cx="9144000" cy="6858000" type="screen4x3"/>
  <p:notesSz cx="6858000" cy="9144000"/>
  <p:embeddedFontLst>
    <p:embeddedFont>
      <p:font typeface="Calibri" panose="020F0502020204030204" pitchFamily="34" charset="0"/>
      <p:regular r:id="rId24"/>
      <p:bold r:id="rId25"/>
      <p:italic r:id="rId26"/>
      <p:boldItalic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F54717"/>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1864" autoAdjust="0"/>
  </p:normalViewPr>
  <p:slideViewPr>
    <p:cSldViewPr>
      <p:cViewPr varScale="1">
        <p:scale>
          <a:sx n="79" d="100"/>
          <a:sy n="79" d="100"/>
        </p:scale>
        <p:origin x="1570" y="82"/>
      </p:cViewPr>
      <p:guideLst>
        <p:guide orient="horz" pos="2160"/>
        <p:guide pos="2880"/>
      </p:guideLst>
    </p:cSldViewPr>
  </p:slideViewPr>
  <p:outlineViewPr>
    <p:cViewPr>
      <p:scale>
        <a:sx n="33" d="100"/>
        <a:sy n="33" d="100"/>
      </p:scale>
      <p:origin x="0" y="216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31695186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solidFill>
                  <a:prstClr val="black"/>
                </a:solidFill>
              </a:rPr>
              <a:pPr/>
              <a:t>21</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3.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4.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notesSlide" Target="../notesSlides/notesSlide16.xml"/><Relationship Id="rId7" Type="http://schemas.openxmlformats.org/officeDocument/2006/relationships/image" Target="../media/image19.wmf"/><Relationship Id="rId12"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hyperlink" Target="http://www.ece.neu.edu/faculty/nian/mom/domains.html" TargetMode="External"/><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hyperlink" Target="http://en.wikipedia.org/wiki/Barkhausen_effect" TargetMode="External"/><Relationship Id="rId5" Type="http://schemas.openxmlformats.org/officeDocument/2006/relationships/image" Target="../media/image24.png"/><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commons.wikimedia.org/wiki/File:Electromagnet_E-16_(PSF).png" TargetMode="External"/><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26.jpeg"/><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hyperlink" Target="http://vnatsci.ltu.edu/s_schneider/physlets/main/bsolenoid.shtml" TargetMode="External"/><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hyperlink" Target="http://en.wikipedia.org/wiki/File:Solenoid-1.pn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http://en.wikipedia.org/wiki/Positron" TargetMode="External"/><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533400"/>
            <a:ext cx="8001000" cy="1676400"/>
          </a:xfrm>
        </p:spPr>
        <p:txBody>
          <a:bodyPr>
            <a:normAutofit/>
          </a:bodyPr>
          <a:lstStyle/>
          <a:p>
            <a:r>
              <a:rPr lang="en-US"/>
              <a:t>Sources of Magnetic Field II </a:t>
            </a:r>
            <a:endParaRPr lang="en-US" dirty="0"/>
          </a:p>
        </p:txBody>
      </p:sp>
      <p:sp>
        <p:nvSpPr>
          <p:cNvPr id="3" name="Subtitle 2"/>
          <p:cNvSpPr>
            <a:spLocks noGrp="1"/>
          </p:cNvSpPr>
          <p:nvPr>
            <p:ph type="subTitle" idx="1"/>
          </p:nvPr>
        </p:nvSpPr>
        <p:spPr>
          <a:xfrm>
            <a:off x="1295400" y="2514600"/>
            <a:ext cx="6400800" cy="3124200"/>
          </a:xfrm>
        </p:spPr>
        <p:txBody>
          <a:bodyPr>
            <a:normAutofit/>
          </a:bodyPr>
          <a:lstStyle/>
          <a:p>
            <a:endParaRPr lang="en-US" sz="2400" i="1" dirty="0"/>
          </a:p>
          <a:p>
            <a:r>
              <a:rPr lang="en-US" sz="2800" dirty="0"/>
              <a:t>Physics 2415 Lecture 18</a:t>
            </a:r>
          </a:p>
          <a:p>
            <a:endParaRPr lang="en-US" sz="2800" dirty="0"/>
          </a:p>
          <a:p>
            <a:r>
              <a:rPr lang="en-US" sz="2800" dirty="0"/>
              <a:t>Michael Fowler,  </a:t>
            </a:r>
            <a:r>
              <a:rPr lang="en-US" sz="2800" dirty="0" err="1"/>
              <a:t>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a:solidFill>
                  <a:srgbClr val="FFFF00"/>
                </a:solidFill>
              </a:rPr>
              <a:t>Clicker Answer</a:t>
            </a:r>
          </a:p>
        </p:txBody>
      </p:sp>
      <p:sp>
        <p:nvSpPr>
          <p:cNvPr id="3" name="Content Placeholder 2"/>
          <p:cNvSpPr>
            <a:spLocks noGrp="1"/>
          </p:cNvSpPr>
          <p:nvPr>
            <p:ph sz="half" idx="1"/>
          </p:nvPr>
        </p:nvSpPr>
        <p:spPr>
          <a:xfrm>
            <a:off x="381000" y="1752600"/>
            <a:ext cx="4114800" cy="4038600"/>
          </a:xfrm>
        </p:spPr>
        <p:txBody>
          <a:bodyPr>
            <a:normAutofit/>
          </a:bodyPr>
          <a:lstStyle/>
          <a:p>
            <a:r>
              <a:rPr lang="en-US"/>
              <a:t>The field </a:t>
            </a:r>
            <a:r>
              <a:rPr lang="en-US">
                <a:solidFill>
                  <a:srgbClr val="FFFF00"/>
                </a:solidFill>
              </a:rPr>
              <a:t>outside</a:t>
            </a:r>
            <a:r>
              <a:rPr lang="en-US"/>
              <a:t> a toroidal solenoid:</a:t>
            </a:r>
          </a:p>
          <a:p>
            <a:pPr marL="514350" indent="-514350">
              <a:buAutoNum type="alphaUcPeriod"/>
            </a:pPr>
            <a:r>
              <a:rPr lang="en-US"/>
              <a:t>Decreases as 1/</a:t>
            </a:r>
            <a:r>
              <a:rPr lang="en-US" i="1"/>
              <a:t>r</a:t>
            </a:r>
            <a:r>
              <a:rPr lang="en-US"/>
              <a:t> with distance  from the center of the solenoid.</a:t>
            </a:r>
          </a:p>
          <a:p>
            <a:pPr marL="514350" indent="-514350">
              <a:buAutoNum type="alphaUcPeriod"/>
            </a:pPr>
            <a:r>
              <a:rPr lang="en-US"/>
              <a:t>Decreases as 1/</a:t>
            </a:r>
            <a:r>
              <a:rPr lang="en-US" i="1"/>
              <a:t>r</a:t>
            </a:r>
            <a:r>
              <a:rPr lang="en-US" baseline="30000"/>
              <a:t>2</a:t>
            </a:r>
            <a:r>
              <a:rPr lang="en-US"/>
              <a:t>.</a:t>
            </a:r>
          </a:p>
          <a:p>
            <a:pPr marL="514350" indent="-514350">
              <a:buAutoNum type="alphaUcPeriod"/>
            </a:pPr>
            <a:r>
              <a:rPr lang="en-US"/>
              <a:t>Is zero.</a:t>
            </a:r>
          </a:p>
        </p:txBody>
      </p:sp>
      <p:sp>
        <p:nvSpPr>
          <p:cNvPr id="4" name="Content Placeholder 3"/>
          <p:cNvSpPr>
            <a:spLocks noGrp="1"/>
          </p:cNvSpPr>
          <p:nvPr>
            <p:ph sz="half" idx="2"/>
          </p:nvPr>
        </p:nvSpPr>
        <p:spPr>
          <a:xfrm>
            <a:off x="5334000" y="1295400"/>
            <a:ext cx="3352800" cy="5334000"/>
          </a:xfrm>
        </p:spPr>
        <p:txBody>
          <a:bodyPr>
            <a:normAutofit/>
          </a:bodyPr>
          <a:lstStyle/>
          <a:p>
            <a:r>
              <a:rPr lang="en-US">
                <a:solidFill>
                  <a:schemeClr val="bg2">
                    <a:lumMod val="50000"/>
                  </a:schemeClr>
                </a:solidFill>
              </a:rPr>
              <a:t>.</a:t>
            </a:r>
          </a:p>
        </p:txBody>
      </p:sp>
      <p:grpSp>
        <p:nvGrpSpPr>
          <p:cNvPr id="5" name="Group 313"/>
          <p:cNvGrpSpPr/>
          <p:nvPr/>
        </p:nvGrpSpPr>
        <p:grpSpPr>
          <a:xfrm>
            <a:off x="5486400" y="2093252"/>
            <a:ext cx="2819394" cy="2783548"/>
            <a:chOff x="1680866" y="569244"/>
            <a:chExt cx="5773299" cy="5755368"/>
          </a:xfrm>
        </p:grpSpPr>
        <p:sp>
          <p:nvSpPr>
            <p:cNvPr id="8" name="Oval 7"/>
            <p:cNvSpPr/>
            <p:nvPr/>
          </p:nvSpPr>
          <p:spPr>
            <a:xfrm>
              <a:off x="1815353" y="685800"/>
              <a:ext cx="5486400" cy="54864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19400" y="1676400"/>
              <a:ext cx="3505200" cy="35052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263"/>
            <p:cNvGrpSpPr/>
            <p:nvPr/>
          </p:nvGrpSpPr>
          <p:grpSpPr>
            <a:xfrm>
              <a:off x="4446893" y="581030"/>
              <a:ext cx="3007272" cy="5743582"/>
              <a:chOff x="4446893" y="581030"/>
              <a:chExt cx="3007272" cy="5743582"/>
            </a:xfrm>
          </p:grpSpPr>
          <p:grpSp>
            <p:nvGrpSpPr>
              <p:cNvPr id="7" name="Group 202"/>
              <p:cNvGrpSpPr/>
              <p:nvPr/>
            </p:nvGrpSpPr>
            <p:grpSpPr>
              <a:xfrm>
                <a:off x="4755776" y="581030"/>
                <a:ext cx="2683834" cy="3007272"/>
                <a:chOff x="4755776" y="581030"/>
                <a:chExt cx="2683834" cy="3007272"/>
              </a:xfrm>
            </p:grpSpPr>
            <p:grpSp>
              <p:nvGrpSpPr>
                <p:cNvPr id="10" name="Group 78"/>
                <p:cNvGrpSpPr/>
                <p:nvPr/>
              </p:nvGrpSpPr>
              <p:grpSpPr>
                <a:xfrm>
                  <a:off x="4755776" y="581030"/>
                  <a:ext cx="1884333" cy="1740828"/>
                  <a:chOff x="4755776" y="581030"/>
                  <a:chExt cx="1884333" cy="1740828"/>
                </a:xfrm>
              </p:grpSpPr>
              <p:grpSp>
                <p:nvGrpSpPr>
                  <p:cNvPr id="11" name="Group 66"/>
                  <p:cNvGrpSpPr/>
                  <p:nvPr/>
                </p:nvGrpSpPr>
                <p:grpSpPr>
                  <a:xfrm>
                    <a:off x="4924422" y="581030"/>
                    <a:ext cx="1715687" cy="1072842"/>
                    <a:chOff x="4924422" y="581030"/>
                    <a:chExt cx="1715687" cy="1072842"/>
                  </a:xfrm>
                </p:grpSpPr>
                <p:grpSp>
                  <p:nvGrpSpPr>
                    <p:cNvPr id="12" name="Group 29"/>
                    <p:cNvGrpSpPr/>
                    <p:nvPr/>
                  </p:nvGrpSpPr>
                  <p:grpSpPr>
                    <a:xfrm rot="2700000">
                      <a:off x="4924422" y="581030"/>
                      <a:ext cx="304800" cy="304800"/>
                      <a:chOff x="7162800" y="533400"/>
                      <a:chExt cx="304800" cy="304800"/>
                    </a:xfrm>
                  </p:grpSpPr>
                  <p:cxnSp>
                    <p:nvCxnSpPr>
                      <p:cNvPr id="249" name="Straight Connector 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50" name="Straight Connector 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51" name="Oval 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33"/>
                    <p:cNvGrpSpPr/>
                    <p:nvPr/>
                  </p:nvGrpSpPr>
                  <p:grpSpPr>
                    <a:xfrm rot="2700000">
                      <a:off x="5454266" y="746495"/>
                      <a:ext cx="304800" cy="304800"/>
                      <a:chOff x="7162800" y="533400"/>
                      <a:chExt cx="304800" cy="304800"/>
                    </a:xfrm>
                  </p:grpSpPr>
                  <p:cxnSp>
                    <p:nvCxnSpPr>
                      <p:cNvPr id="246" name="Straight Connector 24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8" name="Oval 24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37"/>
                    <p:cNvGrpSpPr/>
                    <p:nvPr/>
                  </p:nvGrpSpPr>
                  <p:grpSpPr>
                    <a:xfrm rot="2700000">
                      <a:off x="5930519" y="996571"/>
                      <a:ext cx="304800" cy="304800"/>
                      <a:chOff x="7162800" y="533400"/>
                      <a:chExt cx="304800" cy="304800"/>
                    </a:xfrm>
                  </p:grpSpPr>
                  <p:cxnSp>
                    <p:nvCxnSpPr>
                      <p:cNvPr id="243" name="Straight Connector 2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4" name="Straight Connector 3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5" name="Oval 4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41"/>
                    <p:cNvGrpSpPr/>
                    <p:nvPr/>
                  </p:nvGrpSpPr>
                  <p:grpSpPr>
                    <a:xfrm rot="2700000">
                      <a:off x="6335309" y="1349072"/>
                      <a:ext cx="304800" cy="304800"/>
                      <a:chOff x="7162800" y="533400"/>
                      <a:chExt cx="304800" cy="304800"/>
                    </a:xfrm>
                  </p:grpSpPr>
                  <p:cxnSp>
                    <p:nvCxnSpPr>
                      <p:cNvPr id="240" name="Straight Connector 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1" name="Straight Connector 4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2" name="Oval 24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 name="Group 68"/>
                  <p:cNvGrpSpPr/>
                  <p:nvPr/>
                </p:nvGrpSpPr>
                <p:grpSpPr>
                  <a:xfrm>
                    <a:off x="5674659" y="2052917"/>
                    <a:ext cx="268941" cy="268941"/>
                    <a:chOff x="7700857" y="1450868"/>
                    <a:chExt cx="268941" cy="268941"/>
                  </a:xfrm>
                </p:grpSpPr>
                <p:sp>
                  <p:nvSpPr>
                    <p:cNvPr id="234" name="Oval 23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69"/>
                  <p:cNvGrpSpPr/>
                  <p:nvPr/>
                </p:nvGrpSpPr>
                <p:grpSpPr>
                  <a:xfrm>
                    <a:off x="5396753" y="1837765"/>
                    <a:ext cx="268941" cy="268941"/>
                    <a:chOff x="7700857" y="1450868"/>
                    <a:chExt cx="268941" cy="268941"/>
                  </a:xfrm>
                </p:grpSpPr>
                <p:sp>
                  <p:nvSpPr>
                    <p:cNvPr id="232" name="Oval 7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7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72"/>
                  <p:cNvGrpSpPr/>
                  <p:nvPr/>
                </p:nvGrpSpPr>
                <p:grpSpPr>
                  <a:xfrm>
                    <a:off x="5088033" y="1676119"/>
                    <a:ext cx="268941" cy="268941"/>
                    <a:chOff x="7710383" y="1446105"/>
                    <a:chExt cx="268941" cy="268941"/>
                  </a:xfrm>
                </p:grpSpPr>
                <p:sp>
                  <p:nvSpPr>
                    <p:cNvPr id="230" name="Oval 7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75"/>
                  <p:cNvGrpSpPr/>
                  <p:nvPr/>
                </p:nvGrpSpPr>
                <p:grpSpPr>
                  <a:xfrm>
                    <a:off x="4755776" y="1586753"/>
                    <a:ext cx="268941" cy="268941"/>
                    <a:chOff x="7700857" y="1450868"/>
                    <a:chExt cx="268941" cy="268941"/>
                  </a:xfrm>
                </p:grpSpPr>
                <p:sp>
                  <p:nvSpPr>
                    <p:cNvPr id="228" name="Oval 22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8" name="Group 201"/>
                <p:cNvGrpSpPr/>
                <p:nvPr/>
              </p:nvGrpSpPr>
              <p:grpSpPr>
                <a:xfrm>
                  <a:off x="6680249" y="1742766"/>
                  <a:ext cx="759361" cy="1845536"/>
                  <a:chOff x="6680249" y="1742766"/>
                  <a:chExt cx="759361" cy="1845536"/>
                </a:xfrm>
              </p:grpSpPr>
              <p:grpSp>
                <p:nvGrpSpPr>
                  <p:cNvPr id="29" name="Group 123"/>
                  <p:cNvGrpSpPr/>
                  <p:nvPr/>
                </p:nvGrpSpPr>
                <p:grpSpPr>
                  <a:xfrm rot="8100000">
                    <a:off x="6680249" y="1742766"/>
                    <a:ext cx="304800" cy="304800"/>
                    <a:chOff x="7162800" y="533400"/>
                    <a:chExt cx="304800" cy="304800"/>
                  </a:xfrm>
                </p:grpSpPr>
                <p:cxnSp>
                  <p:nvCxnSpPr>
                    <p:cNvPr id="220" name="Straight Connector 2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22" name="Oval 2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124"/>
                  <p:cNvGrpSpPr/>
                  <p:nvPr/>
                </p:nvGrpSpPr>
                <p:grpSpPr>
                  <a:xfrm rot="8100000">
                    <a:off x="6937904" y="2234424"/>
                    <a:ext cx="304800" cy="304800"/>
                    <a:chOff x="7162800" y="533400"/>
                    <a:chExt cx="304800" cy="304800"/>
                  </a:xfrm>
                </p:grpSpPr>
                <p:cxnSp>
                  <p:nvCxnSpPr>
                    <p:cNvPr id="217" name="Straight Connector 13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13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9" name="Oval 21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125"/>
                  <p:cNvGrpSpPr/>
                  <p:nvPr/>
                </p:nvGrpSpPr>
                <p:grpSpPr>
                  <a:xfrm rot="8100000">
                    <a:off x="7097836" y="2748016"/>
                    <a:ext cx="304800" cy="304800"/>
                    <a:chOff x="7162800" y="533400"/>
                    <a:chExt cx="304800" cy="304800"/>
                  </a:xfrm>
                </p:grpSpPr>
                <p:cxnSp>
                  <p:nvCxnSpPr>
                    <p:cNvPr id="214" name="Straight Connector 1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5" name="Straight Connector 1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6" name="Oval 1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4" name="Group 126"/>
                  <p:cNvGrpSpPr/>
                  <p:nvPr/>
                </p:nvGrpSpPr>
                <p:grpSpPr>
                  <a:xfrm rot="8100000">
                    <a:off x="7134810" y="3283502"/>
                    <a:ext cx="304800" cy="304800"/>
                    <a:chOff x="7162800" y="533400"/>
                    <a:chExt cx="304800" cy="304800"/>
                  </a:xfrm>
                </p:grpSpPr>
                <p:cxnSp>
                  <p:nvCxnSpPr>
                    <p:cNvPr id="211" name="Straight Connector 12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12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3" name="Oval 12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5" name="Group 111"/>
                <p:cNvGrpSpPr/>
                <p:nvPr/>
              </p:nvGrpSpPr>
              <p:grpSpPr>
                <a:xfrm rot="2700000">
                  <a:off x="6187895" y="3306618"/>
                  <a:ext cx="268941" cy="268941"/>
                  <a:chOff x="7700857" y="1450868"/>
                  <a:chExt cx="268941" cy="268941"/>
                </a:xfrm>
              </p:grpSpPr>
              <p:sp>
                <p:nvSpPr>
                  <p:cNvPr id="205" name="Oval 20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6" name="Group 112"/>
                <p:cNvGrpSpPr/>
                <p:nvPr/>
              </p:nvGrpSpPr>
              <p:grpSpPr>
                <a:xfrm rot="2700000">
                  <a:off x="6143522" y="2957974"/>
                  <a:ext cx="268941" cy="268941"/>
                  <a:chOff x="7700857" y="1450868"/>
                  <a:chExt cx="268941" cy="268941"/>
                </a:xfrm>
              </p:grpSpPr>
              <p:sp>
                <p:nvSpPr>
                  <p:cNvPr id="203" name="Oval 20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7" name="Group 113"/>
                <p:cNvGrpSpPr/>
                <p:nvPr/>
              </p:nvGrpSpPr>
              <p:grpSpPr>
                <a:xfrm rot="2700000">
                  <a:off x="6039525" y="2625375"/>
                  <a:ext cx="268941" cy="268941"/>
                  <a:chOff x="7710383" y="1446105"/>
                  <a:chExt cx="268941" cy="268941"/>
                </a:xfrm>
              </p:grpSpPr>
              <p:sp>
                <p:nvSpPr>
                  <p:cNvPr id="201" name="Oval 20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14"/>
                <p:cNvGrpSpPr/>
                <p:nvPr/>
              </p:nvGrpSpPr>
              <p:grpSpPr>
                <a:xfrm rot="2700000">
                  <a:off x="5867775" y="2327242"/>
                  <a:ext cx="268941" cy="268941"/>
                  <a:chOff x="7700857" y="1450868"/>
                  <a:chExt cx="268941" cy="268941"/>
                </a:xfrm>
              </p:grpSpPr>
              <p:sp>
                <p:nvSpPr>
                  <p:cNvPr id="199" name="Oval 19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37" name="Group 203"/>
              <p:cNvGrpSpPr/>
              <p:nvPr/>
            </p:nvGrpSpPr>
            <p:grpSpPr>
              <a:xfrm rot="5400000">
                <a:off x="4608612" y="3479059"/>
                <a:ext cx="2683834" cy="3007272"/>
                <a:chOff x="4755776" y="581030"/>
                <a:chExt cx="2683834" cy="3007272"/>
              </a:xfrm>
            </p:grpSpPr>
            <p:grpSp>
              <p:nvGrpSpPr>
                <p:cNvPr id="238" name="Group 204"/>
                <p:cNvGrpSpPr/>
                <p:nvPr/>
              </p:nvGrpSpPr>
              <p:grpSpPr>
                <a:xfrm>
                  <a:off x="4755776" y="581030"/>
                  <a:ext cx="1884333" cy="1740828"/>
                  <a:chOff x="4755776" y="581030"/>
                  <a:chExt cx="1884333" cy="1740828"/>
                </a:xfrm>
              </p:grpSpPr>
              <p:grpSp>
                <p:nvGrpSpPr>
                  <p:cNvPr id="239" name="Group 234"/>
                  <p:cNvGrpSpPr/>
                  <p:nvPr/>
                </p:nvGrpSpPr>
                <p:grpSpPr>
                  <a:xfrm>
                    <a:off x="4924422" y="581030"/>
                    <a:ext cx="1715687" cy="1072842"/>
                    <a:chOff x="4924422" y="581030"/>
                    <a:chExt cx="1715687" cy="1072842"/>
                  </a:xfrm>
                </p:grpSpPr>
                <p:grpSp>
                  <p:nvGrpSpPr>
                    <p:cNvPr id="252" name="Group 247"/>
                    <p:cNvGrpSpPr/>
                    <p:nvPr/>
                  </p:nvGrpSpPr>
                  <p:grpSpPr>
                    <a:xfrm rot="2700000">
                      <a:off x="4924422" y="581030"/>
                      <a:ext cx="304800" cy="304800"/>
                      <a:chOff x="7162800" y="533400"/>
                      <a:chExt cx="304800" cy="304800"/>
                    </a:xfrm>
                  </p:grpSpPr>
                  <p:cxnSp>
                    <p:nvCxnSpPr>
                      <p:cNvPr id="190" name="Straight Connector 18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92" name="Oval 19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248"/>
                    <p:cNvGrpSpPr/>
                    <p:nvPr/>
                  </p:nvGrpSpPr>
                  <p:grpSpPr>
                    <a:xfrm rot="2700000">
                      <a:off x="5454266" y="746495"/>
                      <a:ext cx="304800" cy="304800"/>
                      <a:chOff x="7162800" y="533400"/>
                      <a:chExt cx="304800" cy="304800"/>
                    </a:xfrm>
                  </p:grpSpPr>
                  <p:cxnSp>
                    <p:nvCxnSpPr>
                      <p:cNvPr id="187" name="Straight Connector 18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9" name="Oval 18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249"/>
                    <p:cNvGrpSpPr/>
                    <p:nvPr/>
                  </p:nvGrpSpPr>
                  <p:grpSpPr>
                    <a:xfrm rot="2700000">
                      <a:off x="5930519" y="996571"/>
                      <a:ext cx="304800" cy="304800"/>
                      <a:chOff x="7162800" y="533400"/>
                      <a:chExt cx="304800" cy="304800"/>
                    </a:xfrm>
                  </p:grpSpPr>
                  <p:cxnSp>
                    <p:nvCxnSpPr>
                      <p:cNvPr id="184" name="Straight Connector 18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6" name="Oval 18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5" name="Group 250"/>
                    <p:cNvGrpSpPr/>
                    <p:nvPr/>
                  </p:nvGrpSpPr>
                  <p:grpSpPr>
                    <a:xfrm rot="2700000">
                      <a:off x="6335309" y="1349072"/>
                      <a:ext cx="304800" cy="304800"/>
                      <a:chOff x="7162800" y="533400"/>
                      <a:chExt cx="304800" cy="304800"/>
                    </a:xfrm>
                  </p:grpSpPr>
                  <p:cxnSp>
                    <p:nvCxnSpPr>
                      <p:cNvPr id="181" name="Straight Connector 18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3" name="Oval 18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4" name="Group 235"/>
                  <p:cNvGrpSpPr/>
                  <p:nvPr/>
                </p:nvGrpSpPr>
                <p:grpSpPr>
                  <a:xfrm>
                    <a:off x="5674659" y="2052917"/>
                    <a:ext cx="268941" cy="268941"/>
                    <a:chOff x="7700857" y="1450868"/>
                    <a:chExt cx="268941" cy="268941"/>
                  </a:xfrm>
                </p:grpSpPr>
                <p:sp>
                  <p:nvSpPr>
                    <p:cNvPr id="175" name="Oval 17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236"/>
                  <p:cNvGrpSpPr/>
                  <p:nvPr/>
                </p:nvGrpSpPr>
                <p:grpSpPr>
                  <a:xfrm>
                    <a:off x="5396753" y="1837765"/>
                    <a:ext cx="268941" cy="268941"/>
                    <a:chOff x="7700857" y="1450868"/>
                    <a:chExt cx="268941" cy="268941"/>
                  </a:xfrm>
                </p:grpSpPr>
                <p:sp>
                  <p:nvSpPr>
                    <p:cNvPr id="173" name="Oval 17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237"/>
                  <p:cNvGrpSpPr/>
                  <p:nvPr/>
                </p:nvGrpSpPr>
                <p:grpSpPr>
                  <a:xfrm>
                    <a:off x="5088033" y="1676119"/>
                    <a:ext cx="268941" cy="268941"/>
                    <a:chOff x="7710383" y="1446105"/>
                    <a:chExt cx="268941" cy="268941"/>
                  </a:xfrm>
                </p:grpSpPr>
                <p:sp>
                  <p:nvSpPr>
                    <p:cNvPr id="171" name="Oval 17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238"/>
                  <p:cNvGrpSpPr/>
                  <p:nvPr/>
                </p:nvGrpSpPr>
                <p:grpSpPr>
                  <a:xfrm>
                    <a:off x="4755776" y="1586753"/>
                    <a:ext cx="268941" cy="268941"/>
                    <a:chOff x="7700857" y="1450868"/>
                    <a:chExt cx="268941" cy="268941"/>
                  </a:xfrm>
                </p:grpSpPr>
                <p:sp>
                  <p:nvSpPr>
                    <p:cNvPr id="169" name="Oval 16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8" name="Group 205"/>
                <p:cNvGrpSpPr/>
                <p:nvPr/>
              </p:nvGrpSpPr>
              <p:grpSpPr>
                <a:xfrm>
                  <a:off x="6680249" y="1742766"/>
                  <a:ext cx="759361" cy="1845536"/>
                  <a:chOff x="6680249" y="1742766"/>
                  <a:chExt cx="759361" cy="1845536"/>
                </a:xfrm>
              </p:grpSpPr>
              <p:grpSp>
                <p:nvGrpSpPr>
                  <p:cNvPr id="57" name="Group 218"/>
                  <p:cNvGrpSpPr/>
                  <p:nvPr/>
                </p:nvGrpSpPr>
                <p:grpSpPr>
                  <a:xfrm rot="8100000">
                    <a:off x="6680249" y="1742766"/>
                    <a:ext cx="304800" cy="304800"/>
                    <a:chOff x="7162800" y="533400"/>
                    <a:chExt cx="304800" cy="304800"/>
                  </a:xfrm>
                </p:grpSpPr>
                <p:cxnSp>
                  <p:nvCxnSpPr>
                    <p:cNvPr id="161" name="Straight Connector 1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219"/>
                  <p:cNvGrpSpPr/>
                  <p:nvPr/>
                </p:nvGrpSpPr>
                <p:grpSpPr>
                  <a:xfrm rot="8100000">
                    <a:off x="6937904" y="2234424"/>
                    <a:ext cx="304800" cy="304800"/>
                    <a:chOff x="7162800" y="533400"/>
                    <a:chExt cx="304800" cy="304800"/>
                  </a:xfrm>
                </p:grpSpPr>
                <p:cxnSp>
                  <p:nvCxnSpPr>
                    <p:cNvPr id="158" name="Straight Connector 15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220"/>
                  <p:cNvGrpSpPr/>
                  <p:nvPr/>
                </p:nvGrpSpPr>
                <p:grpSpPr>
                  <a:xfrm rot="8100000">
                    <a:off x="7097836" y="2748016"/>
                    <a:ext cx="304800" cy="304800"/>
                    <a:chOff x="7162800" y="533400"/>
                    <a:chExt cx="304800" cy="304800"/>
                  </a:xfrm>
                </p:grpSpPr>
                <p:cxnSp>
                  <p:nvCxnSpPr>
                    <p:cNvPr id="155" name="Straight Connector 15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221"/>
                  <p:cNvGrpSpPr/>
                  <p:nvPr/>
                </p:nvGrpSpPr>
                <p:grpSpPr>
                  <a:xfrm rot="8100000">
                    <a:off x="7134810" y="3283502"/>
                    <a:ext cx="304800" cy="304800"/>
                    <a:chOff x="7162800" y="533400"/>
                    <a:chExt cx="304800" cy="304800"/>
                  </a:xfrm>
                </p:grpSpPr>
                <p:cxnSp>
                  <p:nvCxnSpPr>
                    <p:cNvPr id="152" name="Straight Connector 15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3" name="Group 206"/>
                <p:cNvGrpSpPr/>
                <p:nvPr/>
              </p:nvGrpSpPr>
              <p:grpSpPr>
                <a:xfrm rot="2700000">
                  <a:off x="6187895" y="3306618"/>
                  <a:ext cx="268941" cy="268941"/>
                  <a:chOff x="7700857" y="1450868"/>
                  <a:chExt cx="268941" cy="268941"/>
                </a:xfrm>
              </p:grpSpPr>
              <p:sp>
                <p:nvSpPr>
                  <p:cNvPr id="146" name="Oval 14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207"/>
                <p:cNvGrpSpPr/>
                <p:nvPr/>
              </p:nvGrpSpPr>
              <p:grpSpPr>
                <a:xfrm rot="2700000">
                  <a:off x="6143522" y="2957974"/>
                  <a:ext cx="268941" cy="268941"/>
                  <a:chOff x="7700857" y="1450868"/>
                  <a:chExt cx="268941" cy="268941"/>
                </a:xfrm>
              </p:grpSpPr>
              <p:sp>
                <p:nvSpPr>
                  <p:cNvPr id="144" name="Oval 14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5" name="Group 208"/>
                <p:cNvGrpSpPr/>
                <p:nvPr/>
              </p:nvGrpSpPr>
              <p:grpSpPr>
                <a:xfrm rot="2700000">
                  <a:off x="6039525" y="2625375"/>
                  <a:ext cx="268941" cy="268941"/>
                  <a:chOff x="7710383" y="1446105"/>
                  <a:chExt cx="268941" cy="268941"/>
                </a:xfrm>
              </p:grpSpPr>
              <p:sp>
                <p:nvSpPr>
                  <p:cNvPr id="142" name="Oval 14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209"/>
                <p:cNvGrpSpPr/>
                <p:nvPr/>
              </p:nvGrpSpPr>
              <p:grpSpPr>
                <a:xfrm rot="2700000">
                  <a:off x="5867775" y="2327242"/>
                  <a:ext cx="268941" cy="268941"/>
                  <a:chOff x="7700857" y="1450868"/>
                  <a:chExt cx="268941" cy="268941"/>
                </a:xfrm>
              </p:grpSpPr>
              <p:sp>
                <p:nvSpPr>
                  <p:cNvPr id="140" name="Oval 13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77" name="Group 264"/>
            <p:cNvGrpSpPr/>
            <p:nvPr/>
          </p:nvGrpSpPr>
          <p:grpSpPr>
            <a:xfrm rot="10800000">
              <a:off x="1680866" y="569244"/>
              <a:ext cx="3007272" cy="5743585"/>
              <a:chOff x="4446896" y="581030"/>
              <a:chExt cx="3007272" cy="5743585"/>
            </a:xfrm>
          </p:grpSpPr>
          <p:grpSp>
            <p:nvGrpSpPr>
              <p:cNvPr id="78" name="Group 265"/>
              <p:cNvGrpSpPr/>
              <p:nvPr/>
            </p:nvGrpSpPr>
            <p:grpSpPr>
              <a:xfrm>
                <a:off x="4755776" y="581030"/>
                <a:ext cx="2683834" cy="3007272"/>
                <a:chOff x="4755776" y="581030"/>
                <a:chExt cx="2683834" cy="3007272"/>
              </a:xfrm>
            </p:grpSpPr>
            <p:grpSp>
              <p:nvGrpSpPr>
                <p:cNvPr id="87" name="Group 326"/>
                <p:cNvGrpSpPr/>
                <p:nvPr/>
              </p:nvGrpSpPr>
              <p:grpSpPr>
                <a:xfrm>
                  <a:off x="4755776" y="581030"/>
                  <a:ext cx="1884333" cy="1740828"/>
                  <a:chOff x="4755776" y="581030"/>
                  <a:chExt cx="1884333" cy="1740828"/>
                </a:xfrm>
              </p:grpSpPr>
              <p:grpSp>
                <p:nvGrpSpPr>
                  <p:cNvPr id="88" name="Group 356"/>
                  <p:cNvGrpSpPr/>
                  <p:nvPr/>
                </p:nvGrpSpPr>
                <p:grpSpPr>
                  <a:xfrm>
                    <a:off x="4924422" y="581030"/>
                    <a:ext cx="1715687" cy="1072842"/>
                    <a:chOff x="4924422" y="581030"/>
                    <a:chExt cx="1715687" cy="1072842"/>
                  </a:xfrm>
                </p:grpSpPr>
                <p:grpSp>
                  <p:nvGrpSpPr>
                    <p:cNvPr id="89" name="Group 369"/>
                    <p:cNvGrpSpPr/>
                    <p:nvPr/>
                  </p:nvGrpSpPr>
                  <p:grpSpPr>
                    <a:xfrm rot="2700000">
                      <a:off x="4924422" y="581030"/>
                      <a:ext cx="304800" cy="304800"/>
                      <a:chOff x="7162800" y="533400"/>
                      <a:chExt cx="304800" cy="304800"/>
                    </a:xfrm>
                  </p:grpSpPr>
                  <p:cxnSp>
                    <p:nvCxnSpPr>
                      <p:cNvPr id="129" name="Straight Connector 12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1" name="Oval 13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0" name="Group 370"/>
                    <p:cNvGrpSpPr/>
                    <p:nvPr/>
                  </p:nvGrpSpPr>
                  <p:grpSpPr>
                    <a:xfrm rot="2700000">
                      <a:off x="5454266" y="746495"/>
                      <a:ext cx="304800" cy="304800"/>
                      <a:chOff x="7162800" y="533400"/>
                      <a:chExt cx="304800" cy="304800"/>
                    </a:xfrm>
                  </p:grpSpPr>
                  <p:cxnSp>
                    <p:nvCxnSpPr>
                      <p:cNvPr id="126" name="Straight Connector 12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371"/>
                    <p:cNvGrpSpPr/>
                    <p:nvPr/>
                  </p:nvGrpSpPr>
                  <p:grpSpPr>
                    <a:xfrm rot="2700000">
                      <a:off x="5930519" y="996571"/>
                      <a:ext cx="304800" cy="304800"/>
                      <a:chOff x="7162800" y="533400"/>
                      <a:chExt cx="304800" cy="304800"/>
                    </a:xfrm>
                  </p:grpSpPr>
                  <p:cxnSp>
                    <p:nvCxnSpPr>
                      <p:cNvPr id="123" name="Straight Connector 12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5" name="Oval 124"/>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4" name="Group 372"/>
                    <p:cNvGrpSpPr/>
                    <p:nvPr/>
                  </p:nvGrpSpPr>
                  <p:grpSpPr>
                    <a:xfrm rot="2700000">
                      <a:off x="6335309" y="1349072"/>
                      <a:ext cx="304800" cy="304800"/>
                      <a:chOff x="7162800" y="533400"/>
                      <a:chExt cx="304800" cy="304800"/>
                    </a:xfrm>
                  </p:grpSpPr>
                  <p:cxnSp>
                    <p:nvCxnSpPr>
                      <p:cNvPr id="120" name="Straight Connector 1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2" name="Oval 1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5" name="Group 357"/>
                  <p:cNvGrpSpPr/>
                  <p:nvPr/>
                </p:nvGrpSpPr>
                <p:grpSpPr>
                  <a:xfrm>
                    <a:off x="5674659" y="2052917"/>
                    <a:ext cx="268941" cy="268941"/>
                    <a:chOff x="7700857" y="1450868"/>
                    <a:chExt cx="268941" cy="268941"/>
                  </a:xfrm>
                </p:grpSpPr>
                <p:sp>
                  <p:nvSpPr>
                    <p:cNvPr id="114" name="Oval 11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358"/>
                  <p:cNvGrpSpPr/>
                  <p:nvPr/>
                </p:nvGrpSpPr>
                <p:grpSpPr>
                  <a:xfrm>
                    <a:off x="5396753" y="1837765"/>
                    <a:ext cx="268941" cy="268941"/>
                    <a:chOff x="7700857" y="1450868"/>
                    <a:chExt cx="268941" cy="268941"/>
                  </a:xfrm>
                </p:grpSpPr>
                <p:sp>
                  <p:nvSpPr>
                    <p:cNvPr id="112" name="Oval 111"/>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359"/>
                  <p:cNvGrpSpPr/>
                  <p:nvPr/>
                </p:nvGrpSpPr>
                <p:grpSpPr>
                  <a:xfrm>
                    <a:off x="5088033" y="1676119"/>
                    <a:ext cx="268941" cy="268941"/>
                    <a:chOff x="7710383" y="1446105"/>
                    <a:chExt cx="268941" cy="268941"/>
                  </a:xfrm>
                </p:grpSpPr>
                <p:sp>
                  <p:nvSpPr>
                    <p:cNvPr id="110" name="Oval 109"/>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6" name="Group 360"/>
                  <p:cNvGrpSpPr/>
                  <p:nvPr/>
                </p:nvGrpSpPr>
                <p:grpSpPr>
                  <a:xfrm>
                    <a:off x="4755776" y="1586753"/>
                    <a:ext cx="268941" cy="268941"/>
                    <a:chOff x="7700857" y="1450868"/>
                    <a:chExt cx="268941" cy="268941"/>
                  </a:xfrm>
                </p:grpSpPr>
                <p:sp>
                  <p:nvSpPr>
                    <p:cNvPr id="108" name="Oval 10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17" name="Group 327"/>
                <p:cNvGrpSpPr/>
                <p:nvPr/>
              </p:nvGrpSpPr>
              <p:grpSpPr>
                <a:xfrm>
                  <a:off x="6680249" y="1742766"/>
                  <a:ext cx="759361" cy="1845536"/>
                  <a:chOff x="6680249" y="1742766"/>
                  <a:chExt cx="759361" cy="1845536"/>
                </a:xfrm>
              </p:grpSpPr>
              <p:grpSp>
                <p:nvGrpSpPr>
                  <p:cNvPr id="118" name="Group 340"/>
                  <p:cNvGrpSpPr/>
                  <p:nvPr/>
                </p:nvGrpSpPr>
                <p:grpSpPr>
                  <a:xfrm rot="8100000">
                    <a:off x="6680249" y="1742766"/>
                    <a:ext cx="304800" cy="304800"/>
                    <a:chOff x="7162800" y="533400"/>
                    <a:chExt cx="304800" cy="304800"/>
                  </a:xfrm>
                </p:grpSpPr>
                <p:cxnSp>
                  <p:nvCxnSpPr>
                    <p:cNvPr id="100" name="Straight Connector 9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341"/>
                  <p:cNvGrpSpPr/>
                  <p:nvPr/>
                </p:nvGrpSpPr>
                <p:grpSpPr>
                  <a:xfrm rot="8100000">
                    <a:off x="6937904" y="2234424"/>
                    <a:ext cx="304800" cy="304800"/>
                    <a:chOff x="7162800" y="533400"/>
                    <a:chExt cx="304800" cy="304800"/>
                  </a:xfrm>
                </p:grpSpPr>
                <p:cxnSp>
                  <p:nvCxnSpPr>
                    <p:cNvPr id="97" name="Straight Connector 9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2" name="Group 342"/>
                  <p:cNvGrpSpPr/>
                  <p:nvPr/>
                </p:nvGrpSpPr>
                <p:grpSpPr>
                  <a:xfrm rot="8100000">
                    <a:off x="7097836" y="2748016"/>
                    <a:ext cx="304800" cy="304800"/>
                    <a:chOff x="7162800" y="533400"/>
                    <a:chExt cx="304800" cy="304800"/>
                  </a:xfrm>
                </p:grpSpPr>
                <p:cxnSp>
                  <p:nvCxnSpPr>
                    <p:cNvPr id="94" name="Straight Connector 9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343"/>
                  <p:cNvGrpSpPr/>
                  <p:nvPr/>
                </p:nvGrpSpPr>
                <p:grpSpPr>
                  <a:xfrm rot="8100000">
                    <a:off x="7134810" y="3283502"/>
                    <a:ext cx="304800" cy="304800"/>
                    <a:chOff x="7162800" y="533400"/>
                    <a:chExt cx="304800" cy="304800"/>
                  </a:xfrm>
                </p:grpSpPr>
                <p:cxnSp>
                  <p:nvCxnSpPr>
                    <p:cNvPr id="91" name="Straight Connector 9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4" name="Group 328"/>
                <p:cNvGrpSpPr/>
                <p:nvPr/>
              </p:nvGrpSpPr>
              <p:grpSpPr>
                <a:xfrm rot="2700000">
                  <a:off x="6187895" y="3306618"/>
                  <a:ext cx="268941" cy="268941"/>
                  <a:chOff x="7700857" y="1450868"/>
                  <a:chExt cx="268941" cy="268941"/>
                </a:xfrm>
              </p:grpSpPr>
              <p:sp>
                <p:nvSpPr>
                  <p:cNvPr id="85" name="Oval 8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5" name="Group 329"/>
                <p:cNvGrpSpPr/>
                <p:nvPr/>
              </p:nvGrpSpPr>
              <p:grpSpPr>
                <a:xfrm rot="2700000">
                  <a:off x="6143522" y="2957974"/>
                  <a:ext cx="268941" cy="268941"/>
                  <a:chOff x="7700857" y="1450868"/>
                  <a:chExt cx="268941" cy="268941"/>
                </a:xfrm>
              </p:grpSpPr>
              <p:sp>
                <p:nvSpPr>
                  <p:cNvPr id="83" name="Oval 8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330"/>
                <p:cNvGrpSpPr/>
                <p:nvPr/>
              </p:nvGrpSpPr>
              <p:grpSpPr>
                <a:xfrm rot="2700000">
                  <a:off x="6039525" y="2625375"/>
                  <a:ext cx="268941" cy="268941"/>
                  <a:chOff x="7710383" y="1446105"/>
                  <a:chExt cx="268941" cy="268941"/>
                </a:xfrm>
              </p:grpSpPr>
              <p:sp>
                <p:nvSpPr>
                  <p:cNvPr id="81" name="Oval 8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7" name="Group 331"/>
                <p:cNvGrpSpPr/>
                <p:nvPr/>
              </p:nvGrpSpPr>
              <p:grpSpPr>
                <a:xfrm rot="2700000">
                  <a:off x="5867775" y="2327242"/>
                  <a:ext cx="268941" cy="268941"/>
                  <a:chOff x="7700857" y="1450868"/>
                  <a:chExt cx="268941" cy="268941"/>
                </a:xfrm>
              </p:grpSpPr>
              <p:sp>
                <p:nvSpPr>
                  <p:cNvPr id="79" name="Oval 7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8" name="Group 266"/>
              <p:cNvGrpSpPr/>
              <p:nvPr/>
            </p:nvGrpSpPr>
            <p:grpSpPr>
              <a:xfrm rot="5400000">
                <a:off x="4608615" y="3479062"/>
                <a:ext cx="2683834" cy="3007272"/>
                <a:chOff x="4755776" y="581030"/>
                <a:chExt cx="2683834" cy="3007272"/>
              </a:xfrm>
            </p:grpSpPr>
            <p:grpSp>
              <p:nvGrpSpPr>
                <p:cNvPr id="139" name="Group 267"/>
                <p:cNvGrpSpPr/>
                <p:nvPr/>
              </p:nvGrpSpPr>
              <p:grpSpPr>
                <a:xfrm>
                  <a:off x="4755776" y="581030"/>
                  <a:ext cx="1884333" cy="1740828"/>
                  <a:chOff x="4755776" y="581030"/>
                  <a:chExt cx="1884333" cy="1740828"/>
                </a:xfrm>
              </p:grpSpPr>
              <p:grpSp>
                <p:nvGrpSpPr>
                  <p:cNvPr id="148" name="Group 297"/>
                  <p:cNvGrpSpPr/>
                  <p:nvPr/>
                </p:nvGrpSpPr>
                <p:grpSpPr>
                  <a:xfrm>
                    <a:off x="4924422" y="581030"/>
                    <a:ext cx="1715687" cy="1072842"/>
                    <a:chOff x="4924422" y="581030"/>
                    <a:chExt cx="1715687" cy="1072842"/>
                  </a:xfrm>
                </p:grpSpPr>
                <p:grpSp>
                  <p:nvGrpSpPr>
                    <p:cNvPr id="149" name="Group 310"/>
                    <p:cNvGrpSpPr/>
                    <p:nvPr/>
                  </p:nvGrpSpPr>
                  <p:grpSpPr>
                    <a:xfrm rot="2700000">
                      <a:off x="4924422" y="581030"/>
                      <a:ext cx="304800" cy="304800"/>
                      <a:chOff x="7162800" y="533400"/>
                      <a:chExt cx="304800" cy="304800"/>
                    </a:xfrm>
                  </p:grpSpPr>
                  <p:cxnSp>
                    <p:nvCxnSpPr>
                      <p:cNvPr id="70" name="Straight Connector 6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0" name="Group 311"/>
                    <p:cNvGrpSpPr/>
                    <p:nvPr/>
                  </p:nvGrpSpPr>
                  <p:grpSpPr>
                    <a:xfrm rot="2700000">
                      <a:off x="5454266" y="746495"/>
                      <a:ext cx="304800" cy="304800"/>
                      <a:chOff x="7162800" y="533400"/>
                      <a:chExt cx="304800" cy="304800"/>
                    </a:xfrm>
                  </p:grpSpPr>
                  <p:cxnSp>
                    <p:nvCxnSpPr>
                      <p:cNvPr id="67" name="Straight Connector 6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312"/>
                    <p:cNvGrpSpPr/>
                    <p:nvPr/>
                  </p:nvGrpSpPr>
                  <p:grpSpPr>
                    <a:xfrm rot="2700000">
                      <a:off x="5930519" y="996571"/>
                      <a:ext cx="304800" cy="304800"/>
                      <a:chOff x="7162800" y="533400"/>
                      <a:chExt cx="304800" cy="304800"/>
                    </a:xfrm>
                  </p:grpSpPr>
                  <p:cxnSp>
                    <p:nvCxnSpPr>
                      <p:cNvPr id="64" name="Straight Connector 6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313"/>
                    <p:cNvGrpSpPr/>
                    <p:nvPr/>
                  </p:nvGrpSpPr>
                  <p:grpSpPr>
                    <a:xfrm rot="2700000">
                      <a:off x="6335309" y="1349072"/>
                      <a:ext cx="304800" cy="304800"/>
                      <a:chOff x="7162800" y="533400"/>
                      <a:chExt cx="304800" cy="304800"/>
                    </a:xfrm>
                  </p:grpSpPr>
                  <p:cxnSp>
                    <p:nvCxnSpPr>
                      <p:cNvPr id="61" name="Straight Connector 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5" name="Group 298"/>
                  <p:cNvGrpSpPr/>
                  <p:nvPr/>
                </p:nvGrpSpPr>
                <p:grpSpPr>
                  <a:xfrm>
                    <a:off x="5674659" y="2052917"/>
                    <a:ext cx="268941" cy="268941"/>
                    <a:chOff x="7700857" y="1450868"/>
                    <a:chExt cx="268941" cy="268941"/>
                  </a:xfrm>
                </p:grpSpPr>
                <p:sp>
                  <p:nvSpPr>
                    <p:cNvPr id="55" name="Oval 5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6" name="Group 299"/>
                  <p:cNvGrpSpPr/>
                  <p:nvPr/>
                </p:nvGrpSpPr>
                <p:grpSpPr>
                  <a:xfrm>
                    <a:off x="5396753" y="1837765"/>
                    <a:ext cx="268941" cy="268941"/>
                    <a:chOff x="7700857" y="1450868"/>
                    <a:chExt cx="268941" cy="268941"/>
                  </a:xfrm>
                </p:grpSpPr>
                <p:sp>
                  <p:nvSpPr>
                    <p:cNvPr id="53" name="Oval 5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7" name="Group 300"/>
                  <p:cNvGrpSpPr/>
                  <p:nvPr/>
                </p:nvGrpSpPr>
                <p:grpSpPr>
                  <a:xfrm>
                    <a:off x="5088033" y="1676119"/>
                    <a:ext cx="268941" cy="268941"/>
                    <a:chOff x="7710383" y="1446105"/>
                    <a:chExt cx="268941" cy="268941"/>
                  </a:xfrm>
                </p:grpSpPr>
                <p:sp>
                  <p:nvSpPr>
                    <p:cNvPr id="51" name="Oval 5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301"/>
                  <p:cNvGrpSpPr/>
                  <p:nvPr/>
                </p:nvGrpSpPr>
                <p:grpSpPr>
                  <a:xfrm>
                    <a:off x="4755776" y="1586753"/>
                    <a:ext cx="268941" cy="268941"/>
                    <a:chOff x="7700857" y="1450868"/>
                    <a:chExt cx="268941" cy="268941"/>
                  </a:xfrm>
                </p:grpSpPr>
                <p:sp>
                  <p:nvSpPr>
                    <p:cNvPr id="49" name="Oval 4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7" name="Group 268"/>
                <p:cNvGrpSpPr/>
                <p:nvPr/>
              </p:nvGrpSpPr>
              <p:grpSpPr>
                <a:xfrm>
                  <a:off x="6680249" y="1742766"/>
                  <a:ext cx="759361" cy="1845536"/>
                  <a:chOff x="6680249" y="1742766"/>
                  <a:chExt cx="759361" cy="1845536"/>
                </a:xfrm>
              </p:grpSpPr>
              <p:grpSp>
                <p:nvGrpSpPr>
                  <p:cNvPr id="178" name="Group 281"/>
                  <p:cNvGrpSpPr/>
                  <p:nvPr/>
                </p:nvGrpSpPr>
                <p:grpSpPr>
                  <a:xfrm rot="8100000">
                    <a:off x="6680249" y="1742766"/>
                    <a:ext cx="304800" cy="304800"/>
                    <a:chOff x="7162800" y="533400"/>
                    <a:chExt cx="304800" cy="304800"/>
                  </a:xfrm>
                </p:grpSpPr>
                <p:cxnSp>
                  <p:nvCxnSpPr>
                    <p:cNvPr id="41" name="Straight Connector 4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9" name="Group 282"/>
                  <p:cNvGrpSpPr/>
                  <p:nvPr/>
                </p:nvGrpSpPr>
                <p:grpSpPr>
                  <a:xfrm rot="8100000">
                    <a:off x="6937904" y="2234424"/>
                    <a:ext cx="304800" cy="304800"/>
                    <a:chOff x="7162800" y="533400"/>
                    <a:chExt cx="304800" cy="304800"/>
                  </a:xfrm>
                </p:grpSpPr>
                <p:cxnSp>
                  <p:nvCxnSpPr>
                    <p:cNvPr id="38" name="Straight Connector 3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283"/>
                  <p:cNvGrpSpPr/>
                  <p:nvPr/>
                </p:nvGrpSpPr>
                <p:grpSpPr>
                  <a:xfrm rot="8100000">
                    <a:off x="7097836" y="2748016"/>
                    <a:ext cx="304800" cy="304800"/>
                    <a:chOff x="7162800" y="533400"/>
                    <a:chExt cx="304800" cy="304800"/>
                  </a:xfrm>
                </p:grpSpPr>
                <p:cxnSp>
                  <p:nvCxnSpPr>
                    <p:cNvPr id="35" name="Straight Connector 3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3" name="Group 284"/>
                  <p:cNvGrpSpPr/>
                  <p:nvPr/>
                </p:nvGrpSpPr>
                <p:grpSpPr>
                  <a:xfrm rot="8100000">
                    <a:off x="7134810" y="3283502"/>
                    <a:ext cx="304800" cy="304800"/>
                    <a:chOff x="7162800" y="533400"/>
                    <a:chExt cx="304800" cy="304800"/>
                  </a:xfrm>
                </p:grpSpPr>
                <p:cxnSp>
                  <p:nvCxnSpPr>
                    <p:cNvPr id="32" name="Straight Connector 3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94" name="Group 269"/>
                <p:cNvGrpSpPr/>
                <p:nvPr/>
              </p:nvGrpSpPr>
              <p:grpSpPr>
                <a:xfrm rot="2700000">
                  <a:off x="6187895" y="3306618"/>
                  <a:ext cx="268941" cy="268941"/>
                  <a:chOff x="7700857" y="1450868"/>
                  <a:chExt cx="268941" cy="268941"/>
                </a:xfrm>
              </p:grpSpPr>
              <p:sp>
                <p:nvSpPr>
                  <p:cNvPr id="26" name="Oval 2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270"/>
                <p:cNvGrpSpPr/>
                <p:nvPr/>
              </p:nvGrpSpPr>
              <p:grpSpPr>
                <a:xfrm rot="2700000">
                  <a:off x="6143522" y="2957974"/>
                  <a:ext cx="268941" cy="268941"/>
                  <a:chOff x="7700857" y="1450868"/>
                  <a:chExt cx="268941" cy="268941"/>
                </a:xfrm>
              </p:grpSpPr>
              <p:sp>
                <p:nvSpPr>
                  <p:cNvPr id="24" name="Oval 2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6" name="Group 271"/>
                <p:cNvGrpSpPr/>
                <p:nvPr/>
              </p:nvGrpSpPr>
              <p:grpSpPr>
                <a:xfrm rot="2700000">
                  <a:off x="6039525" y="2625375"/>
                  <a:ext cx="268941" cy="268941"/>
                  <a:chOff x="7710383" y="1446105"/>
                  <a:chExt cx="268941" cy="268941"/>
                </a:xfrm>
              </p:grpSpPr>
              <p:sp>
                <p:nvSpPr>
                  <p:cNvPr id="22" name="Oval 2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272"/>
                <p:cNvGrpSpPr/>
                <p:nvPr/>
              </p:nvGrpSpPr>
              <p:grpSpPr>
                <a:xfrm rot="2700000">
                  <a:off x="5867775" y="2327242"/>
                  <a:ext cx="268941" cy="268941"/>
                  <a:chOff x="7700857" y="1450868"/>
                  <a:chExt cx="268941" cy="268941"/>
                </a:xfrm>
              </p:grpSpPr>
              <p:sp>
                <p:nvSpPr>
                  <p:cNvPr id="20" name="Oval 1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sp>
        <p:nvSpPr>
          <p:cNvPr id="256" name="Oval 255"/>
          <p:cNvSpPr/>
          <p:nvPr/>
        </p:nvSpPr>
        <p:spPr>
          <a:xfrm>
            <a:off x="4979895" y="1645024"/>
            <a:ext cx="3810000" cy="3810000"/>
          </a:xfrm>
          <a:prstGeom prst="ellipse">
            <a:avLst/>
          </a:prstGeom>
          <a:noFill/>
          <a:ln>
            <a:solidFill>
              <a:schemeClr val="tx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TextBox 256"/>
          <p:cNvSpPr txBox="1"/>
          <p:nvPr/>
        </p:nvSpPr>
        <p:spPr>
          <a:xfrm>
            <a:off x="7696200" y="1524000"/>
            <a:ext cx="685800" cy="381000"/>
          </a:xfrm>
          <a:prstGeom prst="rect">
            <a:avLst/>
          </a:prstGeom>
          <a:noFill/>
        </p:spPr>
        <p:txBody>
          <a:bodyPr wrap="square" rtlCol="0">
            <a:spAutoFit/>
          </a:bodyPr>
          <a:lstStyle/>
          <a:p>
            <a:r>
              <a:rPr lang="en-US" i="1"/>
              <a:t>B</a:t>
            </a:r>
            <a:r>
              <a:rPr lang="en-US"/>
              <a:t>?</a:t>
            </a:r>
          </a:p>
        </p:txBody>
      </p:sp>
      <p:cxnSp>
        <p:nvCxnSpPr>
          <p:cNvPr id="259" name="Straight Arrow Connector 258"/>
          <p:cNvCxnSpPr/>
          <p:nvPr/>
        </p:nvCxnSpPr>
        <p:spPr>
          <a:xfrm flipH="1">
            <a:off x="2039472" y="4868386"/>
            <a:ext cx="1524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685971" y="5830669"/>
            <a:ext cx="6400629" cy="646331"/>
          </a:xfrm>
          <a:prstGeom prst="rect">
            <a:avLst/>
          </a:prstGeom>
          <a:noFill/>
          <a:ln w="28575">
            <a:solidFill>
              <a:srgbClr val="FF0000"/>
            </a:solidFill>
          </a:ln>
        </p:spPr>
        <p:txBody>
          <a:bodyPr wrap="square" rtlCol="0">
            <a:spAutoFit/>
          </a:bodyPr>
          <a:lstStyle/>
          <a:p>
            <a:r>
              <a:rPr lang="en-US"/>
              <a:t>A surface spanning the dotted circle will have </a:t>
            </a:r>
            <a:r>
              <a:rPr lang="en-US">
                <a:solidFill>
                  <a:srgbClr val="FFFF00"/>
                </a:solidFill>
              </a:rPr>
              <a:t>zero total current </a:t>
            </a:r>
            <a:r>
              <a:rPr lang="en-US"/>
              <a:t>penetrating—as much up as down, so the Ampere integral is zero.</a:t>
            </a:r>
          </a:p>
        </p:txBody>
      </p:sp>
    </p:spTree>
    <p:extLst>
      <p:ext uri="{BB962C8B-B14F-4D97-AF65-F5344CB8AC3E}">
        <p14:creationId xmlns:p14="http://schemas.microsoft.com/office/powerpoint/2010/main" val="37027873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914400"/>
            <a:ext cx="3505200" cy="1143000"/>
          </a:xfrm>
        </p:spPr>
        <p:txBody>
          <a:bodyPr/>
          <a:lstStyle/>
          <a:p>
            <a:r>
              <a:rPr lang="en-US"/>
              <a:t>Toroids</a:t>
            </a:r>
          </a:p>
        </p:txBody>
      </p:sp>
      <p:sp>
        <p:nvSpPr>
          <p:cNvPr id="3" name="Content Placeholder 2"/>
          <p:cNvSpPr>
            <a:spLocks noGrp="1"/>
          </p:cNvSpPr>
          <p:nvPr>
            <p:ph sz="half" idx="1"/>
          </p:nvPr>
        </p:nvSpPr>
        <p:spPr/>
        <p:txBody>
          <a:bodyPr/>
          <a:lstStyle/>
          <a:p>
            <a:r>
              <a:rPr lang="en-US">
                <a:solidFill>
                  <a:schemeClr val="bg2">
                    <a:lumMod val="50000"/>
                  </a:schemeClr>
                </a:solidFill>
              </a:rPr>
              <a:t>.</a:t>
            </a:r>
          </a:p>
        </p:txBody>
      </p:sp>
      <p:pic>
        <p:nvPicPr>
          <p:cNvPr id="72706" name="Picture 2"/>
          <p:cNvPicPr>
            <a:picLocks noGrp="1" noChangeAspect="1" noChangeArrowheads="1"/>
          </p:cNvPicPr>
          <p:nvPr>
            <p:ph sz="half" idx="2"/>
          </p:nvPr>
        </p:nvPicPr>
        <p:blipFill>
          <a:blip r:embed="rId3" cstate="print"/>
          <a:srcRect/>
          <a:stretch>
            <a:fillRect/>
          </a:stretch>
        </p:blipFill>
        <p:spPr bwMode="auto">
          <a:xfrm>
            <a:off x="4648199" y="228600"/>
            <a:ext cx="4343011" cy="2891375"/>
          </a:xfrm>
          <a:prstGeom prst="rect">
            <a:avLst/>
          </a:prstGeom>
          <a:noFill/>
          <a:ln w="9525">
            <a:noFill/>
            <a:miter lim="800000"/>
            <a:headEnd/>
            <a:tailEnd/>
          </a:ln>
        </p:spPr>
      </p:pic>
      <p:pic>
        <p:nvPicPr>
          <p:cNvPr id="5" name="Picture 4" descr="Moving the Small Wheel"/>
          <p:cNvPicPr/>
          <p:nvPr/>
        </p:nvPicPr>
        <p:blipFill>
          <a:blip r:embed="rId4" cstate="print"/>
          <a:srcRect/>
          <a:stretch>
            <a:fillRect/>
          </a:stretch>
        </p:blipFill>
        <p:spPr bwMode="auto">
          <a:xfrm>
            <a:off x="142875" y="3228975"/>
            <a:ext cx="5343525" cy="3552825"/>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403"/>
            <a:ext cx="8229600" cy="1143000"/>
          </a:xfrm>
        </p:spPr>
        <p:txBody>
          <a:bodyPr/>
          <a:lstStyle/>
          <a:p>
            <a:r>
              <a:rPr lang="en-US">
                <a:solidFill>
                  <a:srgbClr val="FFFF00"/>
                </a:solidFill>
              </a:rPr>
              <a:t>The Biot-Savart Law</a:t>
            </a:r>
          </a:p>
        </p:txBody>
      </p:sp>
      <p:sp>
        <p:nvSpPr>
          <p:cNvPr id="3" name="Content Placeholder 2"/>
          <p:cNvSpPr>
            <a:spLocks noGrp="1"/>
          </p:cNvSpPr>
          <p:nvPr>
            <p:ph sz="half" idx="1"/>
          </p:nvPr>
        </p:nvSpPr>
        <p:spPr>
          <a:xfrm>
            <a:off x="457200" y="1304365"/>
            <a:ext cx="4800600" cy="5257800"/>
          </a:xfrm>
        </p:spPr>
        <p:txBody>
          <a:bodyPr>
            <a:normAutofit/>
          </a:bodyPr>
          <a:lstStyle/>
          <a:p>
            <a:r>
              <a:rPr lang="en-US" sz="2600"/>
              <a:t>The electric field from any distribution of charges can be found by adding (or integrating) terms               from each bit of charge.</a:t>
            </a:r>
          </a:p>
          <a:p>
            <a:r>
              <a:rPr lang="en-US" sz="2600"/>
              <a:t>The magnetic analog is the </a:t>
            </a:r>
            <a:r>
              <a:rPr lang="en-US" sz="2600">
                <a:solidFill>
                  <a:srgbClr val="FFFF00"/>
                </a:solidFill>
              </a:rPr>
              <a:t>Biot-Savart law</a:t>
            </a:r>
            <a:r>
              <a:rPr lang="en-US" sz="2600"/>
              <a:t>:  for any collection of wire currents, add together fields from current bits:  </a:t>
            </a:r>
          </a:p>
        </p:txBody>
      </p:sp>
      <p:sp>
        <p:nvSpPr>
          <p:cNvPr id="4" name="Content Placeholder 3"/>
          <p:cNvSpPr>
            <a:spLocks noGrp="1"/>
          </p:cNvSpPr>
          <p:nvPr>
            <p:ph sz="half" idx="2"/>
          </p:nvPr>
        </p:nvSpPr>
        <p:spPr>
          <a:xfrm>
            <a:off x="5181600" y="1600200"/>
            <a:ext cx="3581400" cy="5257800"/>
          </a:xfrm>
        </p:spPr>
        <p:txBody>
          <a:bodyPr/>
          <a:lstStyle/>
          <a:p>
            <a:r>
              <a:rPr lang="en-US">
                <a:solidFill>
                  <a:schemeClr val="bg2">
                    <a:lumMod val="50000"/>
                  </a:schemeClr>
                </a:solidFill>
              </a:rPr>
              <a:t>.</a:t>
            </a:r>
          </a:p>
        </p:txBody>
      </p:sp>
      <p:graphicFrame>
        <p:nvGraphicFramePr>
          <p:cNvPr id="6" name="Object 5"/>
          <p:cNvGraphicFramePr>
            <a:graphicFrameLocks noChangeAspect="1"/>
          </p:cNvGraphicFramePr>
          <p:nvPr/>
        </p:nvGraphicFramePr>
        <p:xfrm>
          <a:off x="1855694" y="5334000"/>
          <a:ext cx="2301689" cy="990600"/>
        </p:xfrm>
        <a:graphic>
          <a:graphicData uri="http://schemas.openxmlformats.org/presentationml/2006/ole">
            <mc:AlternateContent xmlns:mc="http://schemas.openxmlformats.org/markup-compatibility/2006">
              <mc:Choice xmlns:v="urn:schemas-microsoft-com:vml" Requires="v">
                <p:oleObj spid="_x0000_s42037" name="Equation" r:id="rId4" imgW="1002960" imgH="431640" progId="Equation.DSMT4">
                  <p:embed/>
                </p:oleObj>
              </mc:Choice>
              <mc:Fallback>
                <p:oleObj name="Equation" r:id="rId4" imgW="100296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5694" y="5334000"/>
                        <a:ext cx="2301689"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701801" y="2492188"/>
          <a:ext cx="1041399" cy="493294"/>
        </p:xfrm>
        <a:graphic>
          <a:graphicData uri="http://schemas.openxmlformats.org/presentationml/2006/ole">
            <mc:AlternateContent xmlns:mc="http://schemas.openxmlformats.org/markup-compatibility/2006">
              <mc:Choice xmlns:v="urn:schemas-microsoft-com:vml" Requires="v">
                <p:oleObj spid="_x0000_s42038" name="Equation" r:id="rId6" imgW="482400" imgH="228600" progId="Equation.DSMT4">
                  <p:embed/>
                </p:oleObj>
              </mc:Choice>
              <mc:Fallback>
                <p:oleObj name="Equation" r:id="rId6" imgW="4824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801" y="2492188"/>
                        <a:ext cx="1041399" cy="493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5943600" y="1143000"/>
            <a:ext cx="2743200" cy="2743200"/>
            <a:chOff x="5638800" y="1143000"/>
            <a:chExt cx="2743200" cy="2743200"/>
          </a:xfrm>
        </p:grpSpPr>
        <p:sp>
          <p:nvSpPr>
            <p:cNvPr id="8" name="Oval 7"/>
            <p:cNvSpPr/>
            <p:nvPr/>
          </p:nvSpPr>
          <p:spPr>
            <a:xfrm>
              <a:off x="6934200" y="24384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7086600" y="2513012"/>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5638800" y="2513012"/>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6363494" y="3237706"/>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6363494" y="1789906"/>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3500000" flipV="1">
              <a:off x="5849714" y="1996057"/>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8900000">
              <a:off x="6870930" y="2002866"/>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2700000">
              <a:off x="6878403" y="3017273"/>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8100000">
              <a:off x="5844944" y="3017273"/>
              <a:ext cx="1295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20" name="Straight Connector 19"/>
          <p:cNvCxnSpPr/>
          <p:nvPr/>
        </p:nvCxnSpPr>
        <p:spPr>
          <a:xfrm flipV="1">
            <a:off x="5791200" y="4648200"/>
            <a:ext cx="3124200" cy="12954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20000" flipV="1">
            <a:off x="6860519" y="5364343"/>
            <a:ext cx="457200" cy="152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6248400" y="4419600"/>
            <a:ext cx="1371600" cy="22098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477000" y="4800600"/>
            <a:ext cx="914400" cy="137160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620000" y="4419600"/>
            <a:ext cx="914400" cy="13716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410200" y="5257800"/>
            <a:ext cx="914400" cy="13716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678706" y="5087471"/>
            <a:ext cx="533400" cy="762000"/>
          </a:xfrm>
          <a:prstGeom prst="ellipse">
            <a:avLst/>
          </a:prstGeom>
          <a:no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638800" y="5562600"/>
            <a:ext cx="533400" cy="76200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772400" y="4724400"/>
            <a:ext cx="533400" cy="762000"/>
          </a:xfrm>
          <a:prstGeom prst="ellipse">
            <a:avLst/>
          </a:prstGeom>
          <a:no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543365" y="4329953"/>
            <a:ext cx="533400" cy="7620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16200000" flipH="1">
            <a:off x="7218829" y="5044889"/>
            <a:ext cx="152400" cy="76200"/>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620000" y="5983069"/>
            <a:ext cx="1828800" cy="646331"/>
          </a:xfrm>
          <a:prstGeom prst="rect">
            <a:avLst/>
          </a:prstGeom>
          <a:noFill/>
        </p:spPr>
        <p:txBody>
          <a:bodyPr wrap="square" rtlCol="0">
            <a:spAutoFit/>
          </a:bodyPr>
          <a:lstStyle/>
          <a:p>
            <a:r>
              <a:rPr lang="en-US"/>
              <a:t>weaker field shown darker</a:t>
            </a:r>
          </a:p>
        </p:txBody>
      </p:sp>
      <p:sp>
        <p:nvSpPr>
          <p:cNvPr id="35" name="Rectangle 34"/>
          <p:cNvSpPr/>
          <p:nvPr/>
        </p:nvSpPr>
        <p:spPr>
          <a:xfrm>
            <a:off x="1600200" y="5334000"/>
            <a:ext cx="2819400" cy="990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7403"/>
            <a:ext cx="8229600" cy="1143000"/>
          </a:xfrm>
        </p:spPr>
        <p:txBody>
          <a:bodyPr/>
          <a:lstStyle/>
          <a:p>
            <a:r>
              <a:rPr lang="en-US">
                <a:solidFill>
                  <a:srgbClr val="FFFF00"/>
                </a:solidFill>
              </a:rPr>
              <a:t>The Biot-Savart Law</a:t>
            </a:r>
          </a:p>
        </p:txBody>
      </p:sp>
      <p:sp>
        <p:nvSpPr>
          <p:cNvPr id="3" name="Content Placeholder 2"/>
          <p:cNvSpPr>
            <a:spLocks noGrp="1"/>
          </p:cNvSpPr>
          <p:nvPr>
            <p:ph sz="half" idx="1"/>
          </p:nvPr>
        </p:nvSpPr>
        <p:spPr>
          <a:xfrm>
            <a:off x="152400" y="1219200"/>
            <a:ext cx="4800600" cy="5410200"/>
          </a:xfrm>
        </p:spPr>
        <p:txBody>
          <a:bodyPr>
            <a:normAutofit/>
          </a:bodyPr>
          <a:lstStyle/>
          <a:p>
            <a:r>
              <a:rPr lang="en-US" sz="2600"/>
              <a:t>Field from a </a:t>
            </a:r>
            <a:r>
              <a:rPr lang="en-US" sz="2600">
                <a:solidFill>
                  <a:srgbClr val="FFFF00"/>
                </a:solidFill>
              </a:rPr>
              <a:t>finite</a:t>
            </a:r>
            <a:r>
              <a:rPr lang="en-US" sz="2600"/>
              <a:t> length of straight wire:</a:t>
            </a:r>
          </a:p>
          <a:p>
            <a:endParaRPr lang="en-US" sz="2600"/>
          </a:p>
          <a:p>
            <a:endParaRPr lang="en-US" sz="2600"/>
          </a:p>
          <a:p>
            <a:r>
              <a:rPr lang="en-US" sz="2600"/>
              <a:t>The field at the point in the figure is inward, and has magnitude</a:t>
            </a:r>
          </a:p>
          <a:p>
            <a:endParaRPr lang="en-US" sz="2600"/>
          </a:p>
          <a:p>
            <a:endParaRPr lang="en-US" sz="2600"/>
          </a:p>
          <a:p>
            <a:r>
              <a:rPr lang="en-US" sz="2600"/>
              <a:t>Using </a:t>
            </a:r>
            <a:r>
              <a:rPr lang="en-US" sz="2600" i="1">
                <a:solidFill>
                  <a:srgbClr val="FFFF00"/>
                </a:solidFill>
                <a:latin typeface="Times New Roman" pitchFamily="18" charset="0"/>
                <a:cs typeface="Times New Roman" pitchFamily="18" charset="0"/>
              </a:rPr>
              <a:t>R</a:t>
            </a:r>
            <a:r>
              <a:rPr lang="en-US" sz="2600"/>
              <a:t> </a:t>
            </a:r>
            <a:r>
              <a:rPr lang="en-US" sz="2600">
                <a:solidFill>
                  <a:srgbClr val="FFFF00"/>
                </a:solidFill>
              </a:rPr>
              <a:t>= -</a:t>
            </a:r>
            <a:r>
              <a:rPr lang="en-US" sz="2600" i="1">
                <a:solidFill>
                  <a:srgbClr val="FFFF00"/>
                </a:solidFill>
                <a:latin typeface="Times New Roman" pitchFamily="18" charset="0"/>
                <a:cs typeface="Times New Roman" pitchFamily="18" charset="0"/>
              </a:rPr>
              <a:t>y</a:t>
            </a:r>
            <a:r>
              <a:rPr lang="en-US" sz="2600" i="1" baseline="30000">
                <a:solidFill>
                  <a:srgbClr val="FFFF00"/>
                </a:solidFill>
                <a:latin typeface="Times New Roman" pitchFamily="18" charset="0"/>
                <a:cs typeface="Times New Roman" pitchFamily="18" charset="0"/>
              </a:rPr>
              <a:t> </a:t>
            </a:r>
            <a:r>
              <a:rPr lang="en-US" sz="2600">
                <a:solidFill>
                  <a:srgbClr val="FFFF00"/>
                </a:solidFill>
              </a:rPr>
              <a:t>tan</a:t>
            </a:r>
            <a:r>
              <a:rPr lang="en-US" sz="2600" i="1">
                <a:solidFill>
                  <a:srgbClr val="FFFF00"/>
                </a:solidFill>
                <a:latin typeface="Times New Roman" pitchFamily="18" charset="0"/>
                <a:cs typeface="Times New Roman" pitchFamily="18" charset="0"/>
                <a:sym typeface="Symbol"/>
              </a:rPr>
              <a:t>  </a:t>
            </a:r>
            <a:r>
              <a:rPr lang="en-US" sz="2600">
                <a:cs typeface="Times New Roman" pitchFamily="18" charset="0"/>
                <a:sym typeface="Symbol"/>
              </a:rPr>
              <a:t>we find</a:t>
            </a:r>
            <a:endParaRPr lang="en-US" sz="2600">
              <a:cs typeface="Times New Roman" pitchFamily="18" charset="0"/>
            </a:endParaRPr>
          </a:p>
        </p:txBody>
      </p:sp>
      <p:sp>
        <p:nvSpPr>
          <p:cNvPr id="4" name="Content Placeholder 3"/>
          <p:cNvSpPr>
            <a:spLocks noGrp="1"/>
          </p:cNvSpPr>
          <p:nvPr>
            <p:ph sz="half" idx="2"/>
          </p:nvPr>
        </p:nvSpPr>
        <p:spPr>
          <a:xfrm>
            <a:off x="5105400" y="1219200"/>
            <a:ext cx="3581400" cy="5257800"/>
          </a:xfrm>
        </p:spPr>
        <p:txBody>
          <a:bodyPr/>
          <a:lstStyle/>
          <a:p>
            <a:r>
              <a:rPr lang="en-US">
                <a:solidFill>
                  <a:schemeClr val="bg2">
                    <a:lumMod val="50000"/>
                  </a:schemeClr>
                </a:solidFill>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3733661715"/>
              </p:ext>
            </p:extLst>
          </p:nvPr>
        </p:nvGraphicFramePr>
        <p:xfrm>
          <a:off x="1447800" y="2133600"/>
          <a:ext cx="1996889" cy="859420"/>
        </p:xfrm>
        <a:graphic>
          <a:graphicData uri="http://schemas.openxmlformats.org/presentationml/2006/ole">
            <mc:AlternateContent xmlns:mc="http://schemas.openxmlformats.org/markup-compatibility/2006">
              <mc:Choice xmlns:v="urn:schemas-microsoft-com:vml" Requires="v">
                <p:oleObj spid="_x0000_s43086" name="Equation" r:id="rId4" imgW="1002960" imgH="431640" progId="Equation.DSMT4">
                  <p:embed/>
                </p:oleObj>
              </mc:Choice>
              <mc:Fallback>
                <p:oleObj name="Equation" r:id="rId4" imgW="1002960" imgH="43164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133600"/>
                        <a:ext cx="1996889" cy="8594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up 30"/>
          <p:cNvGrpSpPr/>
          <p:nvPr/>
        </p:nvGrpSpPr>
        <p:grpSpPr>
          <a:xfrm>
            <a:off x="5410200" y="1447800"/>
            <a:ext cx="3666565" cy="2299447"/>
            <a:chOff x="5410200" y="4329953"/>
            <a:chExt cx="3666565" cy="2299447"/>
          </a:xfrm>
        </p:grpSpPr>
        <p:cxnSp>
          <p:nvCxnSpPr>
            <p:cNvPr id="20" name="Straight Connector 19"/>
            <p:cNvCxnSpPr/>
            <p:nvPr/>
          </p:nvCxnSpPr>
          <p:spPr>
            <a:xfrm flipV="1">
              <a:off x="5791200" y="4648200"/>
              <a:ext cx="3124200" cy="12954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20000" flipV="1">
              <a:off x="6860519" y="5364343"/>
              <a:ext cx="457200" cy="152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Oval 22"/>
            <p:cNvSpPr/>
            <p:nvPr/>
          </p:nvSpPr>
          <p:spPr>
            <a:xfrm>
              <a:off x="6248400" y="4419600"/>
              <a:ext cx="1371600" cy="22098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477000" y="4800600"/>
              <a:ext cx="914400" cy="137160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620000" y="4419600"/>
              <a:ext cx="914400" cy="13716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5410200" y="5257800"/>
              <a:ext cx="914400" cy="13716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678706" y="5087471"/>
              <a:ext cx="533400" cy="762000"/>
            </a:xfrm>
            <a:prstGeom prst="ellipse">
              <a:avLst/>
            </a:prstGeom>
            <a:no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638800" y="5562600"/>
              <a:ext cx="533400" cy="762000"/>
            </a:xfrm>
            <a:prstGeom prst="ellipse">
              <a:avLst/>
            </a:prstGeom>
            <a:no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772400" y="4724400"/>
              <a:ext cx="533400" cy="762000"/>
            </a:xfrm>
            <a:prstGeom prst="ellipse">
              <a:avLst/>
            </a:prstGeom>
            <a:no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8543365" y="4329953"/>
              <a:ext cx="533400" cy="762000"/>
            </a:xfrm>
            <a:prstGeom prst="ellipse">
              <a:avLst/>
            </a:prstGeom>
            <a:no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16200000" flipH="1">
              <a:off x="7218829" y="5044889"/>
              <a:ext cx="152400" cy="76200"/>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70" name="Group 69"/>
          <p:cNvGrpSpPr/>
          <p:nvPr/>
        </p:nvGrpSpPr>
        <p:grpSpPr>
          <a:xfrm>
            <a:off x="6060141" y="4267200"/>
            <a:ext cx="2550459" cy="2209800"/>
            <a:chOff x="5791200" y="4267200"/>
            <a:chExt cx="2550459" cy="2209800"/>
          </a:xfrm>
        </p:grpSpPr>
        <p:sp>
          <p:nvSpPr>
            <p:cNvPr id="32" name="Rectangle 31"/>
            <p:cNvSpPr/>
            <p:nvPr/>
          </p:nvSpPr>
          <p:spPr>
            <a:xfrm>
              <a:off x="6324600" y="4267200"/>
              <a:ext cx="76200" cy="2209800"/>
            </a:xfrm>
            <a:prstGeom prst="rect">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1" name="Group 40"/>
            <p:cNvGrpSpPr/>
            <p:nvPr/>
          </p:nvGrpSpPr>
          <p:grpSpPr>
            <a:xfrm>
              <a:off x="7467600" y="4953000"/>
              <a:ext cx="228600" cy="228600"/>
              <a:chOff x="1752600" y="1447800"/>
              <a:chExt cx="304800" cy="304800"/>
            </a:xfrm>
          </p:grpSpPr>
          <p:grpSp>
            <p:nvGrpSpPr>
              <p:cNvPr id="42" name="Group 142"/>
              <p:cNvGrpSpPr/>
              <p:nvPr/>
            </p:nvGrpSpPr>
            <p:grpSpPr>
              <a:xfrm>
                <a:off x="1752600" y="1447800"/>
                <a:ext cx="304800" cy="304800"/>
                <a:chOff x="3502198" y="1524000"/>
                <a:chExt cx="304800" cy="304800"/>
              </a:xfrm>
            </p:grpSpPr>
            <p:cxnSp>
              <p:nvCxnSpPr>
                <p:cNvPr id="44" name="Straight Connector 43"/>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3" name="Oval 42"/>
              <p:cNvSpPr/>
              <p:nvPr/>
            </p:nvSpPr>
            <p:spPr>
              <a:xfrm>
                <a:off x="1752600" y="1447800"/>
                <a:ext cx="304800" cy="304800"/>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9" name="Straight Arrow Connector 48"/>
            <p:cNvCxnSpPr/>
            <p:nvPr/>
          </p:nvCxnSpPr>
          <p:spPr>
            <a:xfrm rot="5400000" flipH="1" flipV="1">
              <a:off x="6169165" y="5927118"/>
              <a:ext cx="381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6208059" y="6060141"/>
              <a:ext cx="3048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6364941" y="5107641"/>
              <a:ext cx="1143000" cy="952500"/>
            </a:xfrm>
            <a:prstGeom prst="straightConnector1">
              <a:avLst/>
            </a:prstGeom>
            <a:ln w="28575">
              <a:solidFill>
                <a:schemeClr val="accent1">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V="1">
              <a:off x="6324600" y="5080887"/>
              <a:ext cx="1176478" cy="33478"/>
            </a:xfrm>
            <a:prstGeom prst="straightConnector1">
              <a:avLst/>
            </a:prstGeom>
            <a:ln w="28575">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6795247" y="4776409"/>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R</a:t>
              </a:r>
            </a:p>
          </p:txBody>
        </p:sp>
        <p:sp>
          <p:nvSpPr>
            <p:cNvPr id="58" name="TextBox 57"/>
            <p:cNvSpPr txBox="1"/>
            <p:nvPr/>
          </p:nvSpPr>
          <p:spPr>
            <a:xfrm>
              <a:off x="7655859" y="4894729"/>
              <a:ext cx="6858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dB</a:t>
              </a:r>
            </a:p>
          </p:txBody>
        </p:sp>
        <p:sp>
          <p:nvSpPr>
            <p:cNvPr id="59" name="TextBox 58"/>
            <p:cNvSpPr txBox="1"/>
            <p:nvPr/>
          </p:nvSpPr>
          <p:spPr>
            <a:xfrm>
              <a:off x="6934200" y="5486400"/>
              <a:ext cx="3048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r</a:t>
              </a:r>
            </a:p>
          </p:txBody>
        </p:sp>
        <p:sp>
          <p:nvSpPr>
            <p:cNvPr id="60" name="TextBox 59"/>
            <p:cNvSpPr txBox="1"/>
            <p:nvPr/>
          </p:nvSpPr>
          <p:spPr>
            <a:xfrm>
              <a:off x="5791200" y="5802868"/>
              <a:ext cx="6858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dy</a:t>
              </a:r>
            </a:p>
          </p:txBody>
        </p:sp>
        <p:sp>
          <p:nvSpPr>
            <p:cNvPr id="61" name="TextBox 60"/>
            <p:cNvSpPr txBox="1"/>
            <p:nvPr/>
          </p:nvSpPr>
          <p:spPr>
            <a:xfrm>
              <a:off x="5930153" y="5421868"/>
              <a:ext cx="3810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y</a:t>
              </a:r>
            </a:p>
          </p:txBody>
        </p:sp>
        <p:cxnSp>
          <p:nvCxnSpPr>
            <p:cNvPr id="62" name="Straight Arrow Connector 61"/>
            <p:cNvCxnSpPr/>
            <p:nvPr/>
          </p:nvCxnSpPr>
          <p:spPr>
            <a:xfrm rot="16200000" flipV="1">
              <a:off x="5636049" y="5637068"/>
              <a:ext cx="1066800" cy="30357"/>
            </a:xfrm>
            <a:prstGeom prst="straightConnector1">
              <a:avLst/>
            </a:prstGeom>
            <a:ln w="28575">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073588" y="4903693"/>
              <a:ext cx="381000" cy="369332"/>
            </a:xfrm>
            <a:prstGeom prst="rect">
              <a:avLst/>
            </a:prstGeom>
            <a:noFill/>
          </p:spPr>
          <p:txBody>
            <a:bodyPr wrap="square" rtlCol="0">
              <a:spAutoFit/>
            </a:bodyPr>
            <a:lstStyle/>
            <a:p>
              <a:r>
                <a:rPr lang="en-US">
                  <a:solidFill>
                    <a:srgbClr val="FFFF00"/>
                  </a:solidFill>
                  <a:latin typeface="Times New Roman" pitchFamily="18" charset="0"/>
                  <a:cs typeface="Times New Roman" pitchFamily="18" charset="0"/>
                </a:rPr>
                <a:t>0</a:t>
              </a:r>
            </a:p>
          </p:txBody>
        </p:sp>
        <p:sp>
          <p:nvSpPr>
            <p:cNvPr id="66" name="TextBox 65"/>
            <p:cNvSpPr txBox="1"/>
            <p:nvPr/>
          </p:nvSpPr>
          <p:spPr>
            <a:xfrm>
              <a:off x="6324600" y="5574268"/>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sym typeface="Symbol"/>
                </a:rPr>
                <a:t></a:t>
              </a:r>
              <a:endParaRPr lang="en-US" i="1">
                <a:solidFill>
                  <a:srgbClr val="FFFF00"/>
                </a:solidFill>
                <a:latin typeface="Times New Roman" pitchFamily="18" charset="0"/>
                <a:cs typeface="Times New Roman" pitchFamily="18" charset="0"/>
              </a:endParaRPr>
            </a:p>
          </p:txBody>
        </p:sp>
        <p:sp>
          <p:nvSpPr>
            <p:cNvPr id="67" name="TextBox 66"/>
            <p:cNvSpPr txBox="1"/>
            <p:nvPr/>
          </p:nvSpPr>
          <p:spPr>
            <a:xfrm>
              <a:off x="6096000" y="4278868"/>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I</a:t>
              </a:r>
            </a:p>
          </p:txBody>
        </p:sp>
        <p:cxnSp>
          <p:nvCxnSpPr>
            <p:cNvPr id="69" name="Straight Arrow Connector 68"/>
            <p:cNvCxnSpPr/>
            <p:nvPr/>
          </p:nvCxnSpPr>
          <p:spPr>
            <a:xfrm rot="5400000" flipH="1" flipV="1">
              <a:off x="6137135" y="4531658"/>
              <a:ext cx="4572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1" name="Object 70"/>
          <p:cNvGraphicFramePr>
            <a:graphicFrameLocks noChangeAspect="1"/>
          </p:cNvGraphicFramePr>
          <p:nvPr/>
        </p:nvGraphicFramePr>
        <p:xfrm>
          <a:off x="1524000" y="4267200"/>
          <a:ext cx="2133600" cy="914400"/>
        </p:xfrm>
        <a:graphic>
          <a:graphicData uri="http://schemas.openxmlformats.org/presentationml/2006/ole">
            <mc:AlternateContent xmlns:mc="http://schemas.openxmlformats.org/markup-compatibility/2006">
              <mc:Choice xmlns:v="urn:schemas-microsoft-com:vml" Requires="v">
                <p:oleObj spid="_x0000_s43087" name="Equation" r:id="rId6" imgW="1155600" imgH="495000" progId="Equation.DSMT4">
                  <p:embed/>
                </p:oleObj>
              </mc:Choice>
              <mc:Fallback>
                <p:oleObj name="Equation" r:id="rId6" imgW="11556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267200"/>
                        <a:ext cx="2133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71"/>
          <p:cNvGraphicFramePr>
            <a:graphicFrameLocks noChangeAspect="1"/>
          </p:cNvGraphicFramePr>
          <p:nvPr/>
        </p:nvGraphicFramePr>
        <p:xfrm>
          <a:off x="1152423" y="5791200"/>
          <a:ext cx="3217606" cy="838200"/>
        </p:xfrm>
        <a:graphic>
          <a:graphicData uri="http://schemas.openxmlformats.org/presentationml/2006/ole">
            <mc:AlternateContent xmlns:mc="http://schemas.openxmlformats.org/markup-compatibility/2006">
              <mc:Choice xmlns:v="urn:schemas-microsoft-com:vml" Requires="v">
                <p:oleObj spid="_x0000_s43088" name="Equation" r:id="rId8" imgW="1511280" imgH="393480" progId="Equation.DSMT4">
                  <p:embed/>
                </p:oleObj>
              </mc:Choice>
              <mc:Fallback>
                <p:oleObj name="Equation" r:id="rId8" imgW="1511280" imgH="393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2423" y="5791200"/>
                        <a:ext cx="321760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524001"/>
            <a:ext cx="8077200" cy="5105400"/>
          </a:xfrm>
        </p:spPr>
        <p:txBody>
          <a:bodyPr>
            <a:normAutofit fontScale="92500" lnSpcReduction="10000"/>
          </a:bodyPr>
          <a:lstStyle/>
          <a:p>
            <a:r>
              <a:rPr lang="en-US"/>
              <a:t>Suppose we have two current elements: </a:t>
            </a:r>
            <a:br>
              <a:rPr lang="en-US"/>
            </a:br>
            <a:r>
              <a:rPr lang="en-US"/>
              <a:t>         is at the origin, pointing along the </a:t>
            </a:r>
            <a:r>
              <a:rPr lang="en-US" i="1">
                <a:latin typeface="Times New Roman" pitchFamily="18" charset="0"/>
                <a:cs typeface="Times New Roman" pitchFamily="18" charset="0"/>
              </a:rPr>
              <a:t>x</a:t>
            </a:r>
            <a:r>
              <a:rPr lang="en-US"/>
              <a:t>-axis,</a:t>
            </a:r>
            <a:br>
              <a:rPr lang="en-US"/>
            </a:br>
            <a:r>
              <a:rPr lang="en-US"/>
              <a:t>          is at </a:t>
            </a:r>
            <a:r>
              <a:rPr lang="en-US" i="1">
                <a:latin typeface="Times New Roman" pitchFamily="18" charset="0"/>
                <a:cs typeface="Times New Roman" pitchFamily="18" charset="0"/>
              </a:rPr>
              <a:t>x</a:t>
            </a:r>
            <a:r>
              <a:rPr lang="en-US"/>
              <a:t> = 1, </a:t>
            </a:r>
            <a:r>
              <a:rPr lang="en-US" i="1">
                <a:latin typeface="Times New Roman" pitchFamily="18" charset="0"/>
                <a:cs typeface="Times New Roman" pitchFamily="18" charset="0"/>
              </a:rPr>
              <a:t>y</a:t>
            </a:r>
            <a:r>
              <a:rPr lang="en-US"/>
              <a:t> = 0, </a:t>
            </a:r>
            <a:r>
              <a:rPr lang="en-US" i="1">
                <a:latin typeface="Times New Roman" pitchFamily="18" charset="0"/>
                <a:cs typeface="Times New Roman" pitchFamily="18" charset="0"/>
              </a:rPr>
              <a:t>z</a:t>
            </a:r>
            <a:r>
              <a:rPr lang="en-US"/>
              <a:t> = 0 and points in the </a:t>
            </a:r>
            <a:r>
              <a:rPr lang="en-US" i="1">
                <a:latin typeface="Times New Roman" pitchFamily="18" charset="0"/>
                <a:cs typeface="Times New Roman" pitchFamily="18" charset="0"/>
              </a:rPr>
              <a:t>z</a:t>
            </a:r>
            <a:r>
              <a:rPr lang="en-US"/>
              <a:t>-direction.</a:t>
            </a:r>
          </a:p>
          <a:p>
            <a:br>
              <a:rPr lang="en-US"/>
            </a:br>
            <a:r>
              <a:rPr lang="en-US"/>
              <a:t>Call the force of 1 on 2   </a:t>
            </a:r>
            <a:r>
              <a:rPr lang="en-US" i="1"/>
              <a:t>    </a:t>
            </a:r>
            <a:r>
              <a:rPr lang="en-US"/>
              <a:t>.  </a:t>
            </a:r>
          </a:p>
          <a:p>
            <a:r>
              <a:rPr lang="en-US"/>
              <a:t>Does                   ?</a:t>
            </a:r>
          </a:p>
          <a:p>
            <a:pPr>
              <a:buNone/>
            </a:pPr>
            <a:endParaRPr lang="en-US"/>
          </a:p>
          <a:p>
            <a:pPr marL="514350" indent="-514350">
              <a:buAutoNum type="alphaUcPeriod"/>
            </a:pPr>
            <a:r>
              <a:rPr lang="en-US"/>
              <a:t>Yes</a:t>
            </a:r>
          </a:p>
          <a:p>
            <a:pPr marL="514350" indent="-514350">
              <a:buAutoNum type="alphaUcPeriod"/>
            </a:pPr>
            <a:r>
              <a:rPr lang="en-US"/>
              <a:t>No</a:t>
            </a:r>
          </a:p>
          <a:p>
            <a:pPr marL="514350" indent="-514350">
              <a:buNone/>
            </a:pPr>
            <a:endParaRPr lang="en-US"/>
          </a:p>
          <a:p>
            <a:pPr>
              <a:buNone/>
            </a:pPr>
            <a:endParaRPr lang="en-US"/>
          </a:p>
        </p:txBody>
      </p:sp>
      <p:graphicFrame>
        <p:nvGraphicFramePr>
          <p:cNvPr id="47106" name="Object 2"/>
          <p:cNvGraphicFramePr>
            <a:graphicFrameLocks noChangeAspect="1"/>
          </p:cNvGraphicFramePr>
          <p:nvPr>
            <p:extLst>
              <p:ext uri="{D42A27DB-BD31-4B8C-83A1-F6EECF244321}">
                <p14:modId xmlns:p14="http://schemas.microsoft.com/office/powerpoint/2010/main" val="2536727344"/>
              </p:ext>
            </p:extLst>
          </p:nvPr>
        </p:nvGraphicFramePr>
        <p:xfrm>
          <a:off x="793377" y="1855694"/>
          <a:ext cx="850900" cy="630238"/>
        </p:xfrm>
        <a:graphic>
          <a:graphicData uri="http://schemas.openxmlformats.org/presentationml/2006/ole">
            <mc:AlternateContent xmlns:mc="http://schemas.openxmlformats.org/markup-compatibility/2006">
              <mc:Choice xmlns:v="urn:schemas-microsoft-com:vml" Requires="v">
                <p:oleObj spid="_x0000_s47206" name="Equation" r:id="rId4" imgW="342720" imgH="253800" progId="Equation.DSMT4">
                  <p:embed/>
                </p:oleObj>
              </mc:Choice>
              <mc:Fallback>
                <p:oleObj name="Equation" r:id="rId4" imgW="3427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377" y="1855694"/>
                        <a:ext cx="8509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2053338535"/>
              </p:ext>
            </p:extLst>
          </p:nvPr>
        </p:nvGraphicFramePr>
        <p:xfrm>
          <a:off x="788894" y="2254625"/>
          <a:ext cx="914400" cy="609600"/>
        </p:xfrm>
        <a:graphic>
          <a:graphicData uri="http://schemas.openxmlformats.org/presentationml/2006/ole">
            <mc:AlternateContent xmlns:mc="http://schemas.openxmlformats.org/markup-compatibility/2006">
              <mc:Choice xmlns:v="urn:schemas-microsoft-com:vml" Requires="v">
                <p:oleObj spid="_x0000_s47207" name="Equation" r:id="rId6" imgW="380880" imgH="253800" progId="Equation.DSMT4">
                  <p:embed/>
                </p:oleObj>
              </mc:Choice>
              <mc:Fallback>
                <p:oleObj name="Equation" r:id="rId6" imgW="3808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894" y="2254625"/>
                        <a:ext cx="91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31913987"/>
              </p:ext>
            </p:extLst>
          </p:nvPr>
        </p:nvGraphicFramePr>
        <p:xfrm>
          <a:off x="4428566" y="3545542"/>
          <a:ext cx="609600" cy="717176"/>
        </p:xfrm>
        <a:graphic>
          <a:graphicData uri="http://schemas.openxmlformats.org/presentationml/2006/ole">
            <mc:AlternateContent xmlns:mc="http://schemas.openxmlformats.org/markup-compatibility/2006">
              <mc:Choice xmlns:v="urn:schemas-microsoft-com:vml" Requires="v">
                <p:oleObj spid="_x0000_s47208" name="Equation" r:id="rId8" imgW="215640" imgH="253800" progId="Equation.DSMT4">
                  <p:embed/>
                </p:oleObj>
              </mc:Choice>
              <mc:Fallback>
                <p:oleObj name="Equation" r:id="rId8" imgW="21564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8566" y="3545542"/>
                        <a:ext cx="609600" cy="717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91633886"/>
              </p:ext>
            </p:extLst>
          </p:nvPr>
        </p:nvGraphicFramePr>
        <p:xfrm>
          <a:off x="1683124" y="4052046"/>
          <a:ext cx="1714500" cy="685800"/>
        </p:xfrm>
        <a:graphic>
          <a:graphicData uri="http://schemas.openxmlformats.org/presentationml/2006/ole">
            <mc:AlternateContent xmlns:mc="http://schemas.openxmlformats.org/markup-compatibility/2006">
              <mc:Choice xmlns:v="urn:schemas-microsoft-com:vml" Requires="v">
                <p:oleObj spid="_x0000_s47209" name="Equation" r:id="rId10" imgW="634680" imgH="253800" progId="Equation.DSMT4">
                  <p:embed/>
                </p:oleObj>
              </mc:Choice>
              <mc:Fallback>
                <p:oleObj name="Equation" r:id="rId10" imgW="63468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3124" y="4052046"/>
                        <a:ext cx="1714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5943600" y="3810000"/>
            <a:ext cx="2438400" cy="2362200"/>
            <a:chOff x="5334000" y="3886200"/>
            <a:chExt cx="2438400" cy="2362200"/>
          </a:xfrm>
        </p:grpSpPr>
        <p:cxnSp>
          <p:nvCxnSpPr>
            <p:cNvPr id="5" name="Straight Arrow Connector 4"/>
            <p:cNvCxnSpPr/>
            <p:nvPr/>
          </p:nvCxnSpPr>
          <p:spPr>
            <a:xfrm>
              <a:off x="5334000" y="5638800"/>
              <a:ext cx="2438400" cy="609600"/>
            </a:xfrm>
            <a:prstGeom prst="straightConnector1">
              <a:avLst/>
            </a:prstGeom>
            <a:ln w="1905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334000" y="5105400"/>
              <a:ext cx="2438400" cy="533400"/>
            </a:xfrm>
            <a:prstGeom prst="straightConnector1">
              <a:avLst/>
            </a:prstGeom>
            <a:ln w="1905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334000" y="3886200"/>
              <a:ext cx="0" cy="1752600"/>
            </a:xfrm>
            <a:prstGeom prst="straightConnector1">
              <a:avLst/>
            </a:prstGeom>
            <a:ln w="1905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7924800" y="5715000"/>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x</a:t>
            </a:r>
          </a:p>
        </p:txBody>
      </p:sp>
      <p:sp>
        <p:nvSpPr>
          <p:cNvPr id="16" name="TextBox 15"/>
          <p:cNvSpPr txBox="1"/>
          <p:nvPr/>
        </p:nvSpPr>
        <p:spPr>
          <a:xfrm>
            <a:off x="7844118" y="4728291"/>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y</a:t>
            </a:r>
          </a:p>
        </p:txBody>
      </p:sp>
      <p:sp>
        <p:nvSpPr>
          <p:cNvPr id="17" name="TextBox 16"/>
          <p:cNvSpPr txBox="1"/>
          <p:nvPr/>
        </p:nvSpPr>
        <p:spPr>
          <a:xfrm>
            <a:off x="5979459" y="3836895"/>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z</a:t>
            </a:r>
          </a:p>
        </p:txBody>
      </p:sp>
      <p:cxnSp>
        <p:nvCxnSpPr>
          <p:cNvPr id="22" name="Straight Arrow Connector 21"/>
          <p:cNvCxnSpPr/>
          <p:nvPr/>
        </p:nvCxnSpPr>
        <p:spPr>
          <a:xfrm flipV="1">
            <a:off x="7543800" y="5712168"/>
            <a:ext cx="0" cy="38383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4560000" flipV="1">
            <a:off x="5921410" y="5414609"/>
            <a:ext cx="201706" cy="34431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a:solidFill>
                  <a:srgbClr val="FFFF00"/>
                </a:solidFill>
              </a:rPr>
              <a:t>Clicker Answer</a:t>
            </a:r>
          </a:p>
        </p:txBody>
      </p:sp>
      <p:sp>
        <p:nvSpPr>
          <p:cNvPr id="3" name="Content Placeholder 2"/>
          <p:cNvSpPr>
            <a:spLocks noGrp="1"/>
          </p:cNvSpPr>
          <p:nvPr>
            <p:ph idx="1"/>
          </p:nvPr>
        </p:nvSpPr>
        <p:spPr>
          <a:xfrm>
            <a:off x="457200" y="1143000"/>
            <a:ext cx="8077200" cy="5105400"/>
          </a:xfrm>
        </p:spPr>
        <p:txBody>
          <a:bodyPr>
            <a:normAutofit/>
          </a:bodyPr>
          <a:lstStyle/>
          <a:p>
            <a:r>
              <a:rPr lang="en-US"/>
              <a:t>Suppose we have two current elements: </a:t>
            </a:r>
            <a:br>
              <a:rPr lang="en-US"/>
            </a:br>
            <a:r>
              <a:rPr lang="en-US"/>
              <a:t>         is at the origin, pointing along the </a:t>
            </a:r>
            <a:r>
              <a:rPr lang="en-US" i="1">
                <a:latin typeface="Times New Roman" pitchFamily="18" charset="0"/>
                <a:cs typeface="Times New Roman" pitchFamily="18" charset="0"/>
              </a:rPr>
              <a:t>x</a:t>
            </a:r>
            <a:r>
              <a:rPr lang="en-US"/>
              <a:t>-axis,</a:t>
            </a:r>
            <a:br>
              <a:rPr lang="en-US"/>
            </a:br>
            <a:r>
              <a:rPr lang="en-US"/>
              <a:t>          is at </a:t>
            </a:r>
            <a:r>
              <a:rPr lang="en-US" i="1">
                <a:latin typeface="Times New Roman" pitchFamily="18" charset="0"/>
                <a:cs typeface="Times New Roman" pitchFamily="18" charset="0"/>
              </a:rPr>
              <a:t>x</a:t>
            </a:r>
            <a:r>
              <a:rPr lang="en-US"/>
              <a:t> = 1, </a:t>
            </a:r>
            <a:r>
              <a:rPr lang="en-US" i="1">
                <a:latin typeface="Times New Roman" pitchFamily="18" charset="0"/>
                <a:cs typeface="Times New Roman" pitchFamily="18" charset="0"/>
              </a:rPr>
              <a:t>y</a:t>
            </a:r>
            <a:r>
              <a:rPr lang="en-US"/>
              <a:t> = 0, </a:t>
            </a:r>
            <a:r>
              <a:rPr lang="en-US" i="1">
                <a:latin typeface="Times New Roman" pitchFamily="18" charset="0"/>
                <a:cs typeface="Times New Roman" pitchFamily="18" charset="0"/>
              </a:rPr>
              <a:t>z</a:t>
            </a:r>
            <a:r>
              <a:rPr lang="en-US"/>
              <a:t> = 0 and points in the </a:t>
            </a:r>
            <a:r>
              <a:rPr lang="en-US" i="1">
                <a:latin typeface="Times New Roman" pitchFamily="18" charset="0"/>
                <a:cs typeface="Times New Roman" pitchFamily="18" charset="0"/>
              </a:rPr>
              <a:t>z</a:t>
            </a:r>
            <a:r>
              <a:rPr lang="en-US"/>
              <a:t>-direction.</a:t>
            </a:r>
          </a:p>
          <a:p>
            <a:pPr marL="0" indent="0">
              <a:buNone/>
            </a:pPr>
            <a:r>
              <a:rPr lang="en-US"/>
              <a:t>Call the force of 1 on 2   </a:t>
            </a:r>
            <a:r>
              <a:rPr lang="en-US" i="1"/>
              <a:t>    </a:t>
            </a:r>
            <a:r>
              <a:rPr lang="en-US"/>
              <a:t>.  </a:t>
            </a:r>
          </a:p>
          <a:p>
            <a:r>
              <a:rPr lang="en-US"/>
              <a:t>Does                   ?</a:t>
            </a:r>
          </a:p>
          <a:p>
            <a:pPr marL="514350" indent="-514350">
              <a:buAutoNum type="alphaUcPeriod"/>
            </a:pPr>
            <a:r>
              <a:rPr lang="en-US"/>
              <a:t>Yes</a:t>
            </a:r>
          </a:p>
          <a:p>
            <a:pPr marL="514350" indent="-514350">
              <a:buAutoNum type="alphaUcPeriod"/>
            </a:pPr>
            <a:r>
              <a:rPr lang="en-US"/>
              <a:t>No</a:t>
            </a:r>
          </a:p>
          <a:p>
            <a:pPr marL="514350" indent="-514350">
              <a:buNone/>
            </a:pPr>
            <a:endParaRPr lang="en-US"/>
          </a:p>
          <a:p>
            <a:pPr>
              <a:buNone/>
            </a:pPr>
            <a:endParaRPr lang="en-US"/>
          </a:p>
        </p:txBody>
      </p:sp>
      <p:graphicFrame>
        <p:nvGraphicFramePr>
          <p:cNvPr id="47106" name="Object 2"/>
          <p:cNvGraphicFramePr>
            <a:graphicFrameLocks noChangeAspect="1"/>
          </p:cNvGraphicFramePr>
          <p:nvPr>
            <p:extLst>
              <p:ext uri="{D42A27DB-BD31-4B8C-83A1-F6EECF244321}">
                <p14:modId xmlns:p14="http://schemas.microsoft.com/office/powerpoint/2010/main" val="1084758080"/>
              </p:ext>
            </p:extLst>
          </p:nvPr>
        </p:nvGraphicFramePr>
        <p:xfrm>
          <a:off x="793377" y="1636059"/>
          <a:ext cx="850900" cy="630238"/>
        </p:xfrm>
        <a:graphic>
          <a:graphicData uri="http://schemas.openxmlformats.org/presentationml/2006/ole">
            <mc:AlternateContent xmlns:mc="http://schemas.openxmlformats.org/markup-compatibility/2006">
              <mc:Choice xmlns:v="urn:schemas-microsoft-com:vml" Requires="v">
                <p:oleObj spid="_x0000_s48206" name="Equation" r:id="rId4" imgW="342720" imgH="253800" progId="Equation.DSMT4">
                  <p:embed/>
                </p:oleObj>
              </mc:Choice>
              <mc:Fallback>
                <p:oleObj name="Equation" r:id="rId4" imgW="3427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377" y="1636059"/>
                        <a:ext cx="85090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extLst>
              <p:ext uri="{D42A27DB-BD31-4B8C-83A1-F6EECF244321}">
                <p14:modId xmlns:p14="http://schemas.microsoft.com/office/powerpoint/2010/main" val="196646421"/>
              </p:ext>
            </p:extLst>
          </p:nvPr>
        </p:nvGraphicFramePr>
        <p:xfrm>
          <a:off x="788894" y="2102225"/>
          <a:ext cx="914400" cy="609600"/>
        </p:xfrm>
        <a:graphic>
          <a:graphicData uri="http://schemas.openxmlformats.org/presentationml/2006/ole">
            <mc:AlternateContent xmlns:mc="http://schemas.openxmlformats.org/markup-compatibility/2006">
              <mc:Choice xmlns:v="urn:schemas-microsoft-com:vml" Requires="v">
                <p:oleObj spid="_x0000_s48207" name="Equation" r:id="rId6" imgW="380880" imgH="253800" progId="Equation.DSMT4">
                  <p:embed/>
                </p:oleObj>
              </mc:Choice>
              <mc:Fallback>
                <p:oleObj name="Equation" r:id="rId6" imgW="3808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8894" y="2102225"/>
                        <a:ext cx="914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9357248"/>
              </p:ext>
            </p:extLst>
          </p:nvPr>
        </p:nvGraphicFramePr>
        <p:xfrm>
          <a:off x="4374778" y="3128685"/>
          <a:ext cx="609600" cy="717176"/>
        </p:xfrm>
        <a:graphic>
          <a:graphicData uri="http://schemas.openxmlformats.org/presentationml/2006/ole">
            <mc:AlternateContent xmlns:mc="http://schemas.openxmlformats.org/markup-compatibility/2006">
              <mc:Choice xmlns:v="urn:schemas-microsoft-com:vml" Requires="v">
                <p:oleObj spid="_x0000_s48208" name="Equation" r:id="rId8" imgW="215640" imgH="253800" progId="Equation.DSMT4">
                  <p:embed/>
                </p:oleObj>
              </mc:Choice>
              <mc:Fallback>
                <p:oleObj name="Equation" r:id="rId8" imgW="2156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74778" y="3128685"/>
                        <a:ext cx="609600" cy="717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6396008"/>
              </p:ext>
            </p:extLst>
          </p:nvPr>
        </p:nvGraphicFramePr>
        <p:xfrm>
          <a:off x="1683124" y="3702424"/>
          <a:ext cx="1714500" cy="685800"/>
        </p:xfrm>
        <a:graphic>
          <a:graphicData uri="http://schemas.openxmlformats.org/presentationml/2006/ole">
            <mc:AlternateContent xmlns:mc="http://schemas.openxmlformats.org/markup-compatibility/2006">
              <mc:Choice xmlns:v="urn:schemas-microsoft-com:vml" Requires="v">
                <p:oleObj spid="_x0000_s48209" name="Equation" r:id="rId10" imgW="634680" imgH="253800" progId="Equation.DSMT4">
                  <p:embed/>
                </p:oleObj>
              </mc:Choice>
              <mc:Fallback>
                <p:oleObj name="Equation" r:id="rId10" imgW="63468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3124" y="3702424"/>
                        <a:ext cx="1714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13"/>
          <p:cNvGrpSpPr/>
          <p:nvPr/>
        </p:nvGrpSpPr>
        <p:grpSpPr>
          <a:xfrm>
            <a:off x="6078705" y="2895600"/>
            <a:ext cx="2531895" cy="2362200"/>
            <a:chOff x="5850105" y="3810000"/>
            <a:chExt cx="2531895" cy="2362200"/>
          </a:xfrm>
        </p:grpSpPr>
        <p:grpSp>
          <p:nvGrpSpPr>
            <p:cNvPr id="12" name="Group 11"/>
            <p:cNvGrpSpPr/>
            <p:nvPr/>
          </p:nvGrpSpPr>
          <p:grpSpPr>
            <a:xfrm>
              <a:off x="5943600" y="3810000"/>
              <a:ext cx="2438400" cy="2362200"/>
              <a:chOff x="5334000" y="3886200"/>
              <a:chExt cx="2438400" cy="2362200"/>
            </a:xfrm>
          </p:grpSpPr>
          <p:cxnSp>
            <p:nvCxnSpPr>
              <p:cNvPr id="5" name="Straight Arrow Connector 4"/>
              <p:cNvCxnSpPr/>
              <p:nvPr/>
            </p:nvCxnSpPr>
            <p:spPr>
              <a:xfrm>
                <a:off x="5334000" y="5638800"/>
                <a:ext cx="2438400" cy="609600"/>
              </a:xfrm>
              <a:prstGeom prst="straightConnector1">
                <a:avLst/>
              </a:prstGeom>
              <a:ln w="1905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334000" y="5105400"/>
                <a:ext cx="2438400" cy="533400"/>
              </a:xfrm>
              <a:prstGeom prst="straightConnector1">
                <a:avLst/>
              </a:prstGeom>
              <a:ln w="1905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334000" y="3886200"/>
                <a:ext cx="0" cy="1752600"/>
              </a:xfrm>
              <a:prstGeom prst="straightConnector1">
                <a:avLst/>
              </a:prstGeom>
              <a:ln w="1905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7924800" y="5715000"/>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x</a:t>
              </a:r>
            </a:p>
          </p:txBody>
        </p:sp>
        <p:sp>
          <p:nvSpPr>
            <p:cNvPr id="16" name="TextBox 15"/>
            <p:cNvSpPr txBox="1"/>
            <p:nvPr/>
          </p:nvSpPr>
          <p:spPr>
            <a:xfrm>
              <a:off x="7844118" y="4728291"/>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y</a:t>
              </a:r>
            </a:p>
          </p:txBody>
        </p:sp>
        <p:sp>
          <p:nvSpPr>
            <p:cNvPr id="17" name="TextBox 16"/>
            <p:cNvSpPr txBox="1"/>
            <p:nvPr/>
          </p:nvSpPr>
          <p:spPr>
            <a:xfrm>
              <a:off x="5979459" y="3836895"/>
              <a:ext cx="457200" cy="400110"/>
            </a:xfrm>
            <a:prstGeom prst="rect">
              <a:avLst/>
            </a:prstGeom>
            <a:noFill/>
          </p:spPr>
          <p:txBody>
            <a:bodyPr wrap="square" rtlCol="0">
              <a:spAutoFit/>
            </a:bodyPr>
            <a:lstStyle/>
            <a:p>
              <a:r>
                <a:rPr lang="en-US" sz="2000" i="1">
                  <a:latin typeface="Times New Roman" pitchFamily="18" charset="0"/>
                  <a:cs typeface="Times New Roman" pitchFamily="18" charset="0"/>
                </a:rPr>
                <a:t>z</a:t>
              </a:r>
            </a:p>
          </p:txBody>
        </p:sp>
        <p:cxnSp>
          <p:nvCxnSpPr>
            <p:cNvPr id="22" name="Straight Arrow Connector 21"/>
            <p:cNvCxnSpPr/>
            <p:nvPr/>
          </p:nvCxnSpPr>
          <p:spPr>
            <a:xfrm flipV="1">
              <a:off x="7543800" y="5712168"/>
              <a:ext cx="0" cy="383832"/>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4560000" flipV="1">
              <a:off x="5921410" y="5414609"/>
              <a:ext cx="201706" cy="344316"/>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8" name="Straight Arrow Connector 7"/>
          <p:cNvCxnSpPr/>
          <p:nvPr/>
        </p:nvCxnSpPr>
        <p:spPr>
          <a:xfrm flipH="1">
            <a:off x="1752600" y="5289178"/>
            <a:ext cx="1524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66800" y="5535706"/>
            <a:ext cx="6629400" cy="1200329"/>
          </a:xfrm>
          <a:prstGeom prst="rect">
            <a:avLst/>
          </a:prstGeom>
          <a:noFill/>
          <a:ln w="34925">
            <a:solidFill>
              <a:srgbClr val="FF0000"/>
            </a:solidFill>
          </a:ln>
        </p:spPr>
        <p:txBody>
          <a:bodyPr wrap="square" rtlCol="0">
            <a:spAutoFit/>
          </a:bodyPr>
          <a:lstStyle/>
          <a:p>
            <a:r>
              <a:rPr lang="en-US"/>
              <a:t>What if the two current elements are just charged particles moving through space?  What about Newton’s Third Law?  It turns out that the total momentum of the two particles is </a:t>
            </a:r>
            <a:r>
              <a:rPr lang="en-US" i="1"/>
              <a:t>not conserved</a:t>
            </a:r>
            <a:r>
              <a:rPr lang="en-US"/>
              <a:t>: </a:t>
            </a:r>
            <a:r>
              <a:rPr lang="en-US">
                <a:solidFill>
                  <a:srgbClr val="FFFF00"/>
                </a:solidFill>
              </a:rPr>
              <a:t>there is momentum carried in the changing electric and magnetic fields</a:t>
            </a:r>
            <a:r>
              <a:rPr lang="en-US"/>
              <a:t>.</a:t>
            </a:r>
          </a:p>
        </p:txBody>
      </p:sp>
    </p:spTree>
    <p:extLst>
      <p:ext uri="{BB962C8B-B14F-4D97-AF65-F5344CB8AC3E}">
        <p14:creationId xmlns:p14="http://schemas.microsoft.com/office/powerpoint/2010/main" val="30916151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ield on the Axis of a Current Loop</a:t>
            </a:r>
          </a:p>
        </p:txBody>
      </p:sp>
      <p:sp>
        <p:nvSpPr>
          <p:cNvPr id="3" name="Content Placeholder 2"/>
          <p:cNvSpPr>
            <a:spLocks noGrp="1"/>
          </p:cNvSpPr>
          <p:nvPr>
            <p:ph sz="half" idx="1"/>
          </p:nvPr>
        </p:nvSpPr>
        <p:spPr>
          <a:xfrm>
            <a:off x="457200" y="1600200"/>
            <a:ext cx="5105400" cy="4525963"/>
          </a:xfrm>
        </p:spPr>
        <p:txBody>
          <a:bodyPr/>
          <a:lstStyle/>
          <a:p>
            <a:r>
              <a:rPr lang="en-US"/>
              <a:t>The vectors       and     are always at right angles, and adding the contributions from the      ‘s going around the circle, only contributions along the axis survive (also obvious from symmetry). The sum of the </a:t>
            </a:r>
            <a:r>
              <a:rPr lang="en-US" i="1">
                <a:solidFill>
                  <a:srgbClr val="FFFF00"/>
                </a:solidFill>
                <a:latin typeface="Times New Roman" pitchFamily="18" charset="0"/>
                <a:cs typeface="Times New Roman" pitchFamily="18" charset="0"/>
              </a:rPr>
              <a:t>dℓ</a:t>
            </a:r>
            <a:r>
              <a:rPr lang="en-US"/>
              <a:t>’s is </a:t>
            </a:r>
            <a:r>
              <a:rPr lang="en-US">
                <a:solidFill>
                  <a:srgbClr val="FFFF00"/>
                </a:solidFill>
              </a:rPr>
              <a:t>2</a:t>
            </a:r>
            <a:r>
              <a:rPr lang="en-US" i="1">
                <a:solidFill>
                  <a:srgbClr val="FFFF00"/>
                </a:solidFill>
                <a:latin typeface="Times New Roman" pitchFamily="18" charset="0"/>
                <a:cs typeface="Times New Roman" pitchFamily="18" charset="0"/>
                <a:sym typeface="Symbol"/>
              </a:rPr>
              <a:t>R</a:t>
            </a:r>
            <a:r>
              <a:rPr lang="en-US">
                <a:sym typeface="Symbol"/>
              </a:rPr>
              <a:t>, so the field is </a:t>
            </a:r>
            <a:endParaRPr lang="en-US"/>
          </a:p>
        </p:txBody>
      </p:sp>
      <p:sp>
        <p:nvSpPr>
          <p:cNvPr id="4" name="Content Placeholder 3"/>
          <p:cNvSpPr>
            <a:spLocks noGrp="1"/>
          </p:cNvSpPr>
          <p:nvPr>
            <p:ph sz="half" idx="2"/>
          </p:nvPr>
        </p:nvSpPr>
        <p:spPr>
          <a:xfrm>
            <a:off x="5867400" y="1524000"/>
            <a:ext cx="2971800" cy="4525963"/>
          </a:xfrm>
        </p:spPr>
        <p:txBody>
          <a:bodyPr/>
          <a:lstStyle/>
          <a:p>
            <a:r>
              <a:rPr lang="en-US">
                <a:solidFill>
                  <a:schemeClr val="bg2">
                    <a:lumMod val="50000"/>
                  </a:schemeClr>
                </a:solidFill>
              </a:rPr>
              <a:t>.</a:t>
            </a:r>
            <a:r>
              <a:rPr lang="en-US"/>
              <a:t> </a:t>
            </a:r>
          </a:p>
        </p:txBody>
      </p:sp>
      <p:grpSp>
        <p:nvGrpSpPr>
          <p:cNvPr id="22" name="Group 21"/>
          <p:cNvGrpSpPr/>
          <p:nvPr/>
        </p:nvGrpSpPr>
        <p:grpSpPr>
          <a:xfrm>
            <a:off x="5791200" y="2743200"/>
            <a:ext cx="2971800" cy="2209800"/>
            <a:chOff x="5638800" y="2743200"/>
            <a:chExt cx="2971800" cy="2209800"/>
          </a:xfrm>
        </p:grpSpPr>
        <p:sp>
          <p:nvSpPr>
            <p:cNvPr id="5" name="Oval 4"/>
            <p:cNvSpPr/>
            <p:nvPr/>
          </p:nvSpPr>
          <p:spPr>
            <a:xfrm>
              <a:off x="6019800" y="2743200"/>
              <a:ext cx="457200" cy="2209800"/>
            </a:xfrm>
            <a:prstGeom prst="ellipse">
              <a:avLst/>
            </a:prstGeom>
            <a:noFill/>
            <a:ln w="57150">
              <a:solidFill>
                <a:srgbClr val="FF99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5638800" y="3810000"/>
              <a:ext cx="2971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a:stCxn id="5" idx="0"/>
            </p:cNvCxnSpPr>
            <p:nvPr/>
          </p:nvCxnSpPr>
          <p:spPr>
            <a:xfrm rot="16200000" flipH="1">
              <a:off x="6705600" y="2286000"/>
              <a:ext cx="1066800" cy="1981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5" idx="0"/>
            </p:cNvCxnSpPr>
            <p:nvPr/>
          </p:nvCxnSpPr>
          <p:spPr>
            <a:xfrm rot="16200000" flipH="1">
              <a:off x="5715000" y="3276600"/>
              <a:ext cx="1066800" cy="1588"/>
            </a:xfrm>
            <a:prstGeom prst="straightConnector1">
              <a:avLst/>
            </a:prstGeom>
            <a:ln w="28575">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6248400" y="3962400"/>
              <a:ext cx="2057400" cy="1588"/>
            </a:xfrm>
            <a:prstGeom prst="straightConnector1">
              <a:avLst/>
            </a:prstGeom>
            <a:ln w="28575">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006353" y="3135868"/>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R</a:t>
              </a:r>
            </a:p>
          </p:txBody>
        </p:sp>
        <p:sp>
          <p:nvSpPr>
            <p:cNvPr id="15" name="TextBox 14"/>
            <p:cNvSpPr txBox="1"/>
            <p:nvPr/>
          </p:nvSpPr>
          <p:spPr>
            <a:xfrm>
              <a:off x="7176246" y="3897868"/>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x</a:t>
              </a:r>
            </a:p>
          </p:txBody>
        </p:sp>
        <p:sp>
          <p:nvSpPr>
            <p:cNvPr id="16" name="TextBox 15"/>
            <p:cNvSpPr txBox="1"/>
            <p:nvPr/>
          </p:nvSpPr>
          <p:spPr>
            <a:xfrm>
              <a:off x="7086600" y="2907268"/>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r</a:t>
              </a:r>
            </a:p>
          </p:txBody>
        </p:sp>
        <p:sp>
          <p:nvSpPr>
            <p:cNvPr id="17" name="TextBox 16"/>
            <p:cNvSpPr txBox="1"/>
            <p:nvPr/>
          </p:nvSpPr>
          <p:spPr>
            <a:xfrm>
              <a:off x="7543800" y="3503421"/>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sym typeface="Symbol"/>
                </a:rPr>
                <a:t></a:t>
              </a:r>
              <a:endParaRPr lang="en-US" i="1">
                <a:solidFill>
                  <a:srgbClr val="FFFF00"/>
                </a:solidFill>
                <a:latin typeface="Times New Roman" pitchFamily="18" charset="0"/>
                <a:cs typeface="Times New Roman" pitchFamily="18" charset="0"/>
              </a:endParaRPr>
            </a:p>
          </p:txBody>
        </p:sp>
        <p:sp>
          <p:nvSpPr>
            <p:cNvPr id="18" name="TextBox 17"/>
            <p:cNvSpPr txBox="1"/>
            <p:nvPr/>
          </p:nvSpPr>
          <p:spPr>
            <a:xfrm>
              <a:off x="6436658" y="4495800"/>
              <a:ext cx="457200" cy="369332"/>
            </a:xfrm>
            <a:prstGeom prst="rect">
              <a:avLst/>
            </a:prstGeom>
            <a:noFill/>
          </p:spPr>
          <p:txBody>
            <a:bodyPr wrap="square" rtlCol="0">
              <a:spAutoFit/>
            </a:bodyPr>
            <a:lstStyle/>
            <a:p>
              <a:r>
                <a:rPr lang="en-US" i="1">
                  <a:solidFill>
                    <a:srgbClr val="FFFF00"/>
                  </a:solidFill>
                  <a:latin typeface="Times New Roman" pitchFamily="18" charset="0"/>
                  <a:cs typeface="Times New Roman" pitchFamily="18" charset="0"/>
                </a:rPr>
                <a:t>I</a:t>
              </a:r>
            </a:p>
          </p:txBody>
        </p:sp>
        <p:cxnSp>
          <p:nvCxnSpPr>
            <p:cNvPr id="20" name="Straight Arrow Connector 19"/>
            <p:cNvCxnSpPr/>
            <p:nvPr/>
          </p:nvCxnSpPr>
          <p:spPr>
            <a:xfrm rot="5400000" flipH="1" flipV="1">
              <a:off x="8115300" y="3314700"/>
              <a:ext cx="60960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7965141" y="3092357"/>
            <a:ext cx="439737" cy="439737"/>
          </p:xfrm>
          <a:graphic>
            <a:graphicData uri="http://schemas.openxmlformats.org/presentationml/2006/ole">
              <mc:AlternateContent xmlns:mc="http://schemas.openxmlformats.org/markup-compatibility/2006">
                <mc:Choice xmlns:v="urn:schemas-microsoft-com:vml" Requires="v">
                  <p:oleObj spid="_x0000_s44159" name="Equation" r:id="rId4" imgW="215640" imgH="215640" progId="Equation.DSMT4">
                    <p:embed/>
                  </p:oleObj>
                </mc:Choice>
                <mc:Fallback>
                  <p:oleObj name="Equation" r:id="rId4" imgW="21564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65141" y="3092357"/>
                          <a:ext cx="439737"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 name="Object 22"/>
          <p:cNvGraphicFramePr>
            <a:graphicFrameLocks noChangeAspect="1"/>
          </p:cNvGraphicFramePr>
          <p:nvPr/>
        </p:nvGraphicFramePr>
        <p:xfrm>
          <a:off x="2667000" y="1600200"/>
          <a:ext cx="413870" cy="439737"/>
        </p:xfrm>
        <a:graphic>
          <a:graphicData uri="http://schemas.openxmlformats.org/presentationml/2006/ole">
            <mc:AlternateContent xmlns:mc="http://schemas.openxmlformats.org/markup-compatibility/2006">
              <mc:Choice xmlns:v="urn:schemas-microsoft-com:vml" Requires="v">
                <p:oleObj spid="_x0000_s44160" name="Equation" r:id="rId6" imgW="203040" imgH="215640" progId="Equation.DSMT4">
                  <p:embed/>
                </p:oleObj>
              </mc:Choice>
              <mc:Fallback>
                <p:oleObj name="Equation" r:id="rId6" imgW="203040" imgH="2156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1600200"/>
                        <a:ext cx="41387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3733800" y="1600200"/>
          <a:ext cx="319942" cy="415925"/>
        </p:xfrm>
        <a:graphic>
          <a:graphicData uri="http://schemas.openxmlformats.org/presentationml/2006/ole">
            <mc:AlternateContent xmlns:mc="http://schemas.openxmlformats.org/markup-compatibility/2006">
              <mc:Choice xmlns:v="urn:schemas-microsoft-com:vml" Requires="v">
                <p:oleObj spid="_x0000_s44161" name="Equation" r:id="rId8" imgW="126720" imgH="164880" progId="Equation.DSMT4">
                  <p:embed/>
                </p:oleObj>
              </mc:Choice>
              <mc:Fallback>
                <p:oleObj name="Equation" r:id="rId8" imgW="126720" imgH="1648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1600200"/>
                        <a:ext cx="319942"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nvGraphicFramePr>
        <p:xfrm>
          <a:off x="1447800" y="2895600"/>
          <a:ext cx="413870" cy="439737"/>
        </p:xfrm>
        <a:graphic>
          <a:graphicData uri="http://schemas.openxmlformats.org/presentationml/2006/ole">
            <mc:AlternateContent xmlns:mc="http://schemas.openxmlformats.org/markup-compatibility/2006">
              <mc:Choice xmlns:v="urn:schemas-microsoft-com:vml" Requires="v">
                <p:oleObj spid="_x0000_s44162" name="Equation" r:id="rId10" imgW="203040" imgH="215640" progId="Equation.DSMT4">
                  <p:embed/>
                </p:oleObj>
              </mc:Choice>
              <mc:Fallback>
                <p:oleObj name="Equation" r:id="rId10" imgW="203040" imgH="21564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2895600"/>
                        <a:ext cx="413870"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nvGraphicFramePr>
        <p:xfrm>
          <a:off x="990600" y="5334000"/>
          <a:ext cx="6146800" cy="1066800"/>
        </p:xfrm>
        <a:graphic>
          <a:graphicData uri="http://schemas.openxmlformats.org/presentationml/2006/ole">
            <mc:AlternateContent xmlns:mc="http://schemas.openxmlformats.org/markup-compatibility/2006">
              <mc:Choice xmlns:v="urn:schemas-microsoft-com:vml" Requires="v">
                <p:oleObj spid="_x0000_s44163" name="Equation" r:id="rId12" imgW="3073320" imgH="533160" progId="Equation.DSMT4">
                  <p:embed/>
                </p:oleObj>
              </mc:Choice>
              <mc:Fallback>
                <p:oleObj name="Equation" r:id="rId12" imgW="3073320" imgH="5331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5334000"/>
                        <a:ext cx="61468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erromagnetic Materials</a:t>
            </a:r>
          </a:p>
        </p:txBody>
      </p:sp>
      <p:sp>
        <p:nvSpPr>
          <p:cNvPr id="3" name="Content Placeholder 2"/>
          <p:cNvSpPr>
            <a:spLocks noGrp="1"/>
          </p:cNvSpPr>
          <p:nvPr>
            <p:ph sz="half" idx="1"/>
          </p:nvPr>
        </p:nvSpPr>
        <p:spPr>
          <a:xfrm>
            <a:off x="457200" y="1600200"/>
            <a:ext cx="8382000" cy="4525963"/>
          </a:xfrm>
        </p:spPr>
        <p:txBody>
          <a:bodyPr/>
          <a:lstStyle/>
          <a:p>
            <a:r>
              <a:rPr lang="en-US"/>
              <a:t>The atoms of Fe, Co and Ni (and rare earths) are little magnets: in the incompletely filled shell of electrons, the electron spins line up—and electrons are themselves magnets.  </a:t>
            </a:r>
          </a:p>
          <a:p>
            <a:r>
              <a:rPr lang="en-US"/>
              <a:t>The atoms also line up magnetically with their neighbors.  </a:t>
            </a:r>
          </a:p>
          <a:p>
            <a:r>
              <a:rPr lang="en-US"/>
              <a:t>All this lining up is fully explained by quantum mechanics (and cannot be explained otherwise).</a:t>
            </a:r>
          </a:p>
          <a:p>
            <a:r>
              <a:rPr lang="en-US">
                <a:solidFill>
                  <a:srgbClr val="FFFF00"/>
                </a:solidFill>
              </a:rPr>
              <a:t>So why isn’t every piece of iron magnetic?</a:t>
            </a:r>
          </a:p>
        </p:txBody>
      </p:sp>
      <p:sp>
        <p:nvSpPr>
          <p:cNvPr id="4" name="Content Placeholder 3"/>
          <p:cNvSpPr>
            <a:spLocks noGrp="1"/>
          </p:cNvSpPr>
          <p:nvPr>
            <p:ph sz="half" idx="2"/>
          </p:nvPr>
        </p:nvSpPr>
        <p:spPr>
          <a:xfrm>
            <a:off x="8763000" y="1905000"/>
            <a:ext cx="381000" cy="4525963"/>
          </a:xfrm>
        </p:spPr>
        <p:txBody>
          <a:bodyPr/>
          <a:lstStyle/>
          <a:p>
            <a:r>
              <a:rPr lang="en-US">
                <a:solidFill>
                  <a:schemeClr val="bg2">
                    <a:lumMod val="50000"/>
                  </a:schemeClr>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Domains</a:t>
            </a:r>
          </a:p>
        </p:txBody>
      </p:sp>
      <p:sp>
        <p:nvSpPr>
          <p:cNvPr id="3" name="Content Placeholder 2"/>
          <p:cNvSpPr>
            <a:spLocks noGrp="1"/>
          </p:cNvSpPr>
          <p:nvPr>
            <p:ph sz="half" idx="1"/>
          </p:nvPr>
        </p:nvSpPr>
        <p:spPr>
          <a:xfrm>
            <a:off x="457200" y="1600200"/>
            <a:ext cx="5638800" cy="4953000"/>
          </a:xfrm>
        </p:spPr>
        <p:txBody>
          <a:bodyPr>
            <a:normAutofit/>
          </a:bodyPr>
          <a:lstStyle/>
          <a:p>
            <a:r>
              <a:rPr lang="en-US"/>
              <a:t>Recall the </a:t>
            </a:r>
            <a:r>
              <a:rPr lang="en-US">
                <a:solidFill>
                  <a:srgbClr val="FFFF00"/>
                </a:solidFill>
              </a:rPr>
              <a:t>electric field was a store of energy—we’ll see this is also true of the magnetic field</a:t>
            </a:r>
            <a:r>
              <a:rPr lang="en-US"/>
              <a:t>. This means materials will tend to arrange themselves to minimize the energy in the magnetic field.</a:t>
            </a:r>
          </a:p>
          <a:p>
            <a:r>
              <a:rPr lang="en-US"/>
              <a:t>For example, a single crystal of iron will rearrange its atom orientation into </a:t>
            </a:r>
            <a:r>
              <a:rPr lang="en-US">
                <a:solidFill>
                  <a:srgbClr val="FFFF00"/>
                </a:solidFill>
              </a:rPr>
              <a:t>domains: the magnetic field is then far smaller</a:t>
            </a:r>
            <a:r>
              <a:rPr lang="en-US"/>
              <a:t>.</a:t>
            </a:r>
          </a:p>
        </p:txBody>
      </p:sp>
      <p:sp>
        <p:nvSpPr>
          <p:cNvPr id="4" name="Content Placeholder 3"/>
          <p:cNvSpPr>
            <a:spLocks noGrp="1"/>
          </p:cNvSpPr>
          <p:nvPr>
            <p:ph sz="half" idx="2"/>
          </p:nvPr>
        </p:nvSpPr>
        <p:spPr>
          <a:xfrm>
            <a:off x="5943600" y="1600200"/>
            <a:ext cx="2743200" cy="4525963"/>
          </a:xfrm>
        </p:spPr>
        <p:txBody>
          <a:bodyPr>
            <a:normAutofit/>
          </a:bodyPr>
          <a:lstStyle/>
          <a:p>
            <a:r>
              <a:rPr lang="en-US">
                <a:solidFill>
                  <a:schemeClr val="bg2">
                    <a:lumMod val="50000"/>
                  </a:schemeClr>
                </a:solidFill>
              </a:rPr>
              <a:t>.</a:t>
            </a:r>
          </a:p>
        </p:txBody>
      </p:sp>
      <p:grpSp>
        <p:nvGrpSpPr>
          <p:cNvPr id="10" name="Group 9"/>
          <p:cNvGrpSpPr/>
          <p:nvPr/>
        </p:nvGrpSpPr>
        <p:grpSpPr>
          <a:xfrm>
            <a:off x="6400800" y="2438400"/>
            <a:ext cx="2438400" cy="685800"/>
            <a:chOff x="6248400" y="2438400"/>
            <a:chExt cx="2438400" cy="685800"/>
          </a:xfrm>
        </p:grpSpPr>
        <p:sp>
          <p:nvSpPr>
            <p:cNvPr id="5" name="Rectangle 4"/>
            <p:cNvSpPr/>
            <p:nvPr/>
          </p:nvSpPr>
          <p:spPr>
            <a:xfrm>
              <a:off x="6248400" y="2438400"/>
              <a:ext cx="2438400" cy="685800"/>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6822141" y="2792506"/>
              <a:ext cx="1295400" cy="1588"/>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6472244" y="4319585"/>
            <a:ext cx="2366956" cy="647704"/>
            <a:chOff x="6081719" y="4319585"/>
            <a:chExt cx="2366956" cy="647704"/>
          </a:xfrm>
        </p:grpSpPr>
        <p:grpSp>
          <p:nvGrpSpPr>
            <p:cNvPr id="23" name="Group 22"/>
            <p:cNvGrpSpPr/>
            <p:nvPr/>
          </p:nvGrpSpPr>
          <p:grpSpPr>
            <a:xfrm>
              <a:off x="6081719" y="4319585"/>
              <a:ext cx="2366956" cy="647704"/>
              <a:chOff x="6081719" y="4319585"/>
              <a:chExt cx="2366956" cy="647704"/>
            </a:xfrm>
          </p:grpSpPr>
          <p:sp>
            <p:nvSpPr>
              <p:cNvPr id="7" name="Rectangle 6"/>
              <p:cNvSpPr/>
              <p:nvPr/>
            </p:nvSpPr>
            <p:spPr>
              <a:xfrm>
                <a:off x="6081719" y="4319585"/>
                <a:ext cx="2366956" cy="647704"/>
              </a:xfrm>
              <a:prstGeom prst="rect">
                <a:avLst/>
              </a:prstGeom>
              <a:solidFill>
                <a:schemeClr val="tx1"/>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rot="16200000" flipV="1">
                <a:off x="6096000" y="4343400"/>
                <a:ext cx="3048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0800000" flipV="1">
                <a:off x="6096000" y="4648199"/>
                <a:ext cx="3048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V="1">
                <a:off x="8143866" y="4648199"/>
                <a:ext cx="3048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8143866" y="4343400"/>
                <a:ext cx="304800" cy="30480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400800" y="4648200"/>
                <a:ext cx="17526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25" name="Straight Arrow Connector 24"/>
            <p:cNvCxnSpPr/>
            <p:nvPr/>
          </p:nvCxnSpPr>
          <p:spPr>
            <a:xfrm>
              <a:off x="7162800" y="4495800"/>
              <a:ext cx="381000" cy="158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0800000">
              <a:off x="7162800" y="4800600"/>
              <a:ext cx="381000" cy="158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6040041" y="4639077"/>
              <a:ext cx="265906" cy="158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16200000" flipH="1" flipV="1">
              <a:off x="8240315" y="4642248"/>
              <a:ext cx="265906" cy="158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8229600" cy="2163762"/>
          </a:xfrm>
        </p:spPr>
        <p:txBody>
          <a:bodyPr/>
          <a:lstStyle/>
          <a:p>
            <a:pPr algn="l"/>
            <a:r>
              <a:rPr lang="en-US"/>
              <a:t>    </a:t>
            </a:r>
            <a:r>
              <a:rPr lang="en-US">
                <a:solidFill>
                  <a:srgbClr val="FFFF00"/>
                </a:solidFill>
              </a:rPr>
              <a:t>Domains in External Fields</a:t>
            </a:r>
            <a:br>
              <a:rPr lang="en-US"/>
            </a:br>
            <a:r>
              <a:rPr lang="en-US" sz="2400"/>
              <a:t>In an external magnetic field, the domain structure changes: domains pointing with the applied field grow. The material becomes magnetized. </a:t>
            </a:r>
            <a:endParaRPr lang="en-US"/>
          </a:p>
        </p:txBody>
      </p:sp>
      <p:pic>
        <p:nvPicPr>
          <p:cNvPr id="45058" name="Picture 2">
            <a:hlinkClick r:id="rId3"/>
          </p:cNvPr>
          <p:cNvPicPr>
            <a:picLocks noGrp="1" noChangeAspect="1" noChangeArrowheads="1"/>
          </p:cNvPicPr>
          <p:nvPr>
            <p:ph sz="half" idx="2"/>
          </p:nvPr>
        </p:nvPicPr>
        <p:blipFill>
          <a:blip r:embed="rId4" cstate="print"/>
          <a:srcRect/>
          <a:stretch>
            <a:fillRect/>
          </a:stretch>
        </p:blipFill>
        <p:spPr bwMode="auto">
          <a:xfrm>
            <a:off x="5562600" y="3736077"/>
            <a:ext cx="3124200" cy="2866429"/>
          </a:xfrm>
          <a:prstGeom prst="rect">
            <a:avLst/>
          </a:prstGeom>
          <a:noFill/>
          <a:ln w="9525">
            <a:noFill/>
            <a:miter lim="800000"/>
            <a:headEnd/>
            <a:tailEnd/>
          </a:ln>
        </p:spPr>
      </p:pic>
      <p:pic>
        <p:nvPicPr>
          <p:cNvPr id="45059" name="Picture 3">
            <a:hlinkClick r:id="rId3"/>
          </p:cNvPr>
          <p:cNvPicPr>
            <a:picLocks noGrp="1" noChangeAspect="1" noChangeArrowheads="1"/>
          </p:cNvPicPr>
          <p:nvPr>
            <p:ph sz="half" idx="1"/>
          </p:nvPr>
        </p:nvPicPr>
        <p:blipFill>
          <a:blip r:embed="rId5" cstate="print"/>
          <a:srcRect/>
          <a:stretch>
            <a:fillRect/>
          </a:stretch>
        </p:blipFill>
        <p:spPr bwMode="auto">
          <a:xfrm>
            <a:off x="821952" y="2818840"/>
            <a:ext cx="3676650" cy="3819525"/>
          </a:xfrm>
          <a:prstGeom prst="rect">
            <a:avLst/>
          </a:prstGeom>
          <a:noFill/>
          <a:ln w="9525">
            <a:noFill/>
            <a:miter lim="800000"/>
            <a:headEnd/>
            <a:tailEnd/>
          </a:ln>
        </p:spPr>
      </p:pic>
      <p:sp>
        <p:nvSpPr>
          <p:cNvPr id="5" name="TextBox 4"/>
          <p:cNvSpPr txBox="1"/>
          <p:nvPr/>
        </p:nvSpPr>
        <p:spPr>
          <a:xfrm>
            <a:off x="5239869" y="2191871"/>
            <a:ext cx="3810000" cy="1477328"/>
          </a:xfrm>
          <a:prstGeom prst="rect">
            <a:avLst/>
          </a:prstGeom>
          <a:noFill/>
          <a:ln w="19050">
            <a:solidFill>
              <a:srgbClr val="FF0000"/>
            </a:solidFill>
          </a:ln>
        </p:spPr>
        <p:txBody>
          <a:bodyPr wrap="square" rtlCol="0">
            <a:spAutoFit/>
          </a:bodyPr>
          <a:lstStyle/>
          <a:p>
            <a:r>
              <a:rPr lang="en-US">
                <a:hlinkClick r:id="rId6"/>
              </a:rPr>
              <a:t>Barkhausen effect</a:t>
            </a:r>
            <a:r>
              <a:rPr lang="en-US"/>
              <a:t>: move a magnet rapidly near magnetic material, and the moving domain walls make a noise as they move past impurities, etc.  </a:t>
            </a:r>
            <a:r>
              <a:rPr lang="en-US">
                <a:solidFill>
                  <a:srgbClr val="FFFF00"/>
                </a:solidFill>
              </a:rPr>
              <a:t>Useful for assessing material quality.</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dirty="0">
                <a:solidFill>
                  <a:srgbClr val="FFFF00"/>
                </a:solidFill>
              </a:rPr>
              <a:t>Today’s Topics</a:t>
            </a:r>
          </a:p>
        </p:txBody>
      </p:sp>
      <p:sp>
        <p:nvSpPr>
          <p:cNvPr id="3" name="Content Placeholder 2"/>
          <p:cNvSpPr>
            <a:spLocks noGrp="1"/>
          </p:cNvSpPr>
          <p:nvPr>
            <p:ph idx="1"/>
          </p:nvPr>
        </p:nvSpPr>
        <p:spPr>
          <a:xfrm>
            <a:off x="1524000" y="2595284"/>
            <a:ext cx="6373906" cy="3348316"/>
          </a:xfrm>
        </p:spPr>
        <p:txBody>
          <a:bodyPr>
            <a:normAutofit/>
          </a:bodyPr>
          <a:lstStyle/>
          <a:p>
            <a:r>
              <a:rPr lang="en-US" dirty="0"/>
              <a:t>More about solenoids</a:t>
            </a:r>
          </a:p>
          <a:p>
            <a:r>
              <a:rPr lang="en-US" dirty="0" err="1"/>
              <a:t>Biot-Savart</a:t>
            </a:r>
            <a:r>
              <a:rPr lang="en-US" dirty="0"/>
              <a:t> law</a:t>
            </a:r>
          </a:p>
          <a:p>
            <a:r>
              <a:rPr lang="en-US" dirty="0"/>
              <a:t>Magnetic materia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Hard and Soft Magnetic Materials</a:t>
            </a:r>
          </a:p>
        </p:txBody>
      </p:sp>
      <p:sp>
        <p:nvSpPr>
          <p:cNvPr id="3" name="Content Placeholder 2"/>
          <p:cNvSpPr>
            <a:spLocks noGrp="1"/>
          </p:cNvSpPr>
          <p:nvPr>
            <p:ph idx="1"/>
          </p:nvPr>
        </p:nvSpPr>
        <p:spPr>
          <a:xfrm>
            <a:off x="304800" y="1600200"/>
            <a:ext cx="8610600" cy="5105400"/>
          </a:xfrm>
        </p:spPr>
        <p:txBody>
          <a:bodyPr>
            <a:normAutofit fontScale="92500" lnSpcReduction="20000"/>
          </a:bodyPr>
          <a:lstStyle/>
          <a:p>
            <a:r>
              <a:rPr lang="en-US"/>
              <a:t>We’ve seen how the domains can grow and shrink in response to external fields.  How readily this happens for a particular material depends on </a:t>
            </a:r>
            <a:r>
              <a:rPr lang="en-US">
                <a:solidFill>
                  <a:srgbClr val="FFFF00"/>
                </a:solidFill>
              </a:rPr>
              <a:t>how easily the domain walls can move</a:t>
            </a:r>
            <a:r>
              <a:rPr lang="en-US"/>
              <a:t>. They can get hung up on lattice defects or impurities, etc. </a:t>
            </a:r>
          </a:p>
          <a:p>
            <a:r>
              <a:rPr lang="en-US"/>
              <a:t>A </a:t>
            </a:r>
            <a:r>
              <a:rPr lang="en-US">
                <a:solidFill>
                  <a:srgbClr val="FFFF00"/>
                </a:solidFill>
              </a:rPr>
              <a:t>soft magnet </a:t>
            </a:r>
            <a:r>
              <a:rPr lang="en-US"/>
              <a:t>(iron) has </a:t>
            </a:r>
            <a:r>
              <a:rPr lang="en-US">
                <a:solidFill>
                  <a:srgbClr val="FFFF00"/>
                </a:solidFill>
              </a:rPr>
              <a:t>domain walls that move easily</a:t>
            </a:r>
            <a:r>
              <a:rPr lang="en-US"/>
              <a:t>. It readily becomes magnetized in an external field, but can easily lose that magnetization if subject to vibration.</a:t>
            </a:r>
          </a:p>
          <a:p>
            <a:r>
              <a:rPr lang="en-US"/>
              <a:t>A </a:t>
            </a:r>
            <a:r>
              <a:rPr lang="en-US">
                <a:solidFill>
                  <a:srgbClr val="FFFF00"/>
                </a:solidFill>
              </a:rPr>
              <a:t>permanent magnet </a:t>
            </a:r>
            <a:r>
              <a:rPr lang="en-US"/>
              <a:t>is less easy to produce, but keeps its </a:t>
            </a:r>
            <a:r>
              <a:rPr lang="en-US">
                <a:solidFill>
                  <a:srgbClr val="FFFF00"/>
                </a:solidFill>
              </a:rPr>
              <a:t>magnetization—domain walls don’t move easily</a:t>
            </a:r>
            <a:r>
              <a:rPr lang="en-US"/>
              <a:t>.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lectromagnets</a:t>
            </a:r>
          </a:p>
        </p:txBody>
      </p:sp>
      <p:sp>
        <p:nvSpPr>
          <p:cNvPr id="3" name="Content Placeholder 2"/>
          <p:cNvSpPr>
            <a:spLocks noGrp="1"/>
          </p:cNvSpPr>
          <p:nvPr>
            <p:ph sz="half" idx="1"/>
          </p:nvPr>
        </p:nvSpPr>
        <p:spPr>
          <a:xfrm>
            <a:off x="304800" y="1600200"/>
            <a:ext cx="5486400" cy="4876800"/>
          </a:xfrm>
        </p:spPr>
        <p:txBody>
          <a:bodyPr>
            <a:normAutofit lnSpcReduction="10000"/>
          </a:bodyPr>
          <a:lstStyle/>
          <a:p>
            <a:r>
              <a:rPr lang="en-US"/>
              <a:t>Electromagnets are solenoids with iron inside to magnify the magnetic field. </a:t>
            </a:r>
          </a:p>
          <a:p>
            <a:r>
              <a:rPr lang="en-US"/>
              <a:t>In the electromagnetic doorbell, pressing the button closes the circuit, the magnet pulls the bar and small hammer forward to ring the bell—and also to break the circuit, which passes along the bar to a contact at the top. The cycle repeats as long as the button is pressed.</a:t>
            </a:r>
          </a:p>
        </p:txBody>
      </p:sp>
      <p:sp>
        <p:nvSpPr>
          <p:cNvPr id="4" name="Content Placeholder 3"/>
          <p:cNvSpPr>
            <a:spLocks noGrp="1"/>
          </p:cNvSpPr>
          <p:nvPr>
            <p:ph sz="half" idx="2"/>
          </p:nvPr>
        </p:nvSpPr>
        <p:spPr>
          <a:xfrm>
            <a:off x="5867400" y="1600200"/>
            <a:ext cx="2819400" cy="4525963"/>
          </a:xfrm>
        </p:spPr>
        <p:txBody>
          <a:bodyPr>
            <a:normAutofit lnSpcReduction="10000"/>
          </a:bodyPr>
          <a:lstStyle/>
          <a:p>
            <a:r>
              <a:rPr lang="en-US"/>
              <a:t>.</a:t>
            </a:r>
          </a:p>
        </p:txBody>
      </p:sp>
      <p:pic>
        <p:nvPicPr>
          <p:cNvPr id="5" name="Picture 4" descr="File:Electromagnet E-16 (PSF).png">
            <a:hlinkClick r:id="rId3"/>
          </p:cNvPr>
          <p:cNvPicPr/>
          <p:nvPr/>
        </p:nvPicPr>
        <p:blipFill>
          <a:blip r:embed="rId4" cstate="print"/>
          <a:srcRect/>
          <a:stretch>
            <a:fillRect/>
          </a:stretch>
        </p:blipFill>
        <p:spPr bwMode="auto">
          <a:xfrm>
            <a:off x="6308063" y="4048125"/>
            <a:ext cx="2378737" cy="2581275"/>
          </a:xfrm>
          <a:prstGeom prst="rect">
            <a:avLst/>
          </a:prstGeom>
          <a:noFill/>
          <a:ln w="9525">
            <a:noFill/>
            <a:miter lim="800000"/>
            <a:headEnd/>
            <a:tailEnd/>
          </a:ln>
        </p:spPr>
      </p:pic>
      <p:pic>
        <p:nvPicPr>
          <p:cNvPr id="67586" name="Picture 2" descr="Solenoid"/>
          <p:cNvPicPr>
            <a:picLocks noChangeAspect="1" noChangeArrowheads="1"/>
          </p:cNvPicPr>
          <p:nvPr/>
        </p:nvPicPr>
        <p:blipFill>
          <a:blip r:embed="rId5" cstate="print"/>
          <a:srcRect/>
          <a:stretch>
            <a:fillRect/>
          </a:stretch>
        </p:blipFill>
        <p:spPr bwMode="auto">
          <a:xfrm>
            <a:off x="5953125" y="1447800"/>
            <a:ext cx="2733675" cy="2047876"/>
          </a:xfrm>
          <a:prstGeom prst="rect">
            <a:avLst/>
          </a:prstGeom>
          <a:noFill/>
        </p:spPr>
      </p:pic>
    </p:spTree>
    <p:extLst>
      <p:ext uri="{BB962C8B-B14F-4D97-AF65-F5344CB8AC3E}">
        <p14:creationId xmlns:p14="http://schemas.microsoft.com/office/powerpoint/2010/main" val="3423419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Ampère’s Law: General Case</a:t>
            </a:r>
          </a:p>
        </p:txBody>
      </p:sp>
      <p:sp>
        <p:nvSpPr>
          <p:cNvPr id="3" name="Content Placeholder 2"/>
          <p:cNvSpPr>
            <a:spLocks noGrp="1"/>
          </p:cNvSpPr>
          <p:nvPr>
            <p:ph sz="half" idx="1"/>
          </p:nvPr>
        </p:nvSpPr>
        <p:spPr>
          <a:xfrm>
            <a:off x="152400" y="1371600"/>
            <a:ext cx="5257799" cy="5181600"/>
          </a:xfrm>
        </p:spPr>
        <p:txBody>
          <a:bodyPr>
            <a:normAutofit fontScale="92500"/>
          </a:bodyPr>
          <a:lstStyle/>
          <a:p>
            <a:r>
              <a:rPr lang="en-US"/>
              <a:t>Ampère’s Law states that for any magnetic field generated by a steady flow of electrical currents, if we take an arbitrary closed path in space and integrate around it, then </a:t>
            </a:r>
          </a:p>
          <a:p>
            <a:endParaRPr lang="en-US"/>
          </a:p>
          <a:p>
            <a:endParaRPr lang="en-US"/>
          </a:p>
          <a:p>
            <a:pPr>
              <a:buNone/>
            </a:pPr>
            <a:r>
              <a:rPr lang="en-US"/>
              <a:t>     where now </a:t>
            </a:r>
            <a:r>
              <a:rPr lang="en-US" i="1">
                <a:solidFill>
                  <a:srgbClr val="FFFF00"/>
                </a:solidFill>
                <a:latin typeface="Times New Roman" pitchFamily="18" charset="0"/>
                <a:cs typeface="Times New Roman" pitchFamily="18" charset="0"/>
              </a:rPr>
              <a:t>I</a:t>
            </a:r>
            <a:r>
              <a:rPr lang="en-US"/>
              <a:t> is the </a:t>
            </a:r>
            <a:r>
              <a:rPr lang="en-US">
                <a:solidFill>
                  <a:srgbClr val="FFFF00"/>
                </a:solidFill>
              </a:rPr>
              <a:t>total net current flowing across any surface having the path of integration as its boundary</a:t>
            </a:r>
            <a:r>
              <a:rPr lang="en-US"/>
              <a:t>, such as the blue surface shown here.</a:t>
            </a:r>
          </a:p>
        </p:txBody>
      </p:sp>
      <p:sp>
        <p:nvSpPr>
          <p:cNvPr id="4" name="Content Placeholder 3"/>
          <p:cNvSpPr>
            <a:spLocks noGrp="1"/>
          </p:cNvSpPr>
          <p:nvPr>
            <p:ph sz="half" idx="2"/>
          </p:nvPr>
        </p:nvSpPr>
        <p:spPr>
          <a:xfrm>
            <a:off x="5334000" y="1600200"/>
            <a:ext cx="3352800" cy="4800600"/>
          </a:xfrm>
        </p:spPr>
        <p:txBody>
          <a:bodyPr>
            <a:normAutofit fontScale="92500"/>
          </a:bodyPr>
          <a:lstStyle/>
          <a:p>
            <a:r>
              <a:rPr lang="en-US">
                <a:solidFill>
                  <a:schemeClr val="bg2">
                    <a:lumMod val="50000"/>
                  </a:schemeClr>
                </a:solidFill>
              </a:rPr>
              <a:t>.</a:t>
            </a:r>
          </a:p>
        </p:txBody>
      </p:sp>
      <p:graphicFrame>
        <p:nvGraphicFramePr>
          <p:cNvPr id="18" name="Object 17"/>
          <p:cNvGraphicFramePr>
            <a:graphicFrameLocks noChangeAspect="1"/>
          </p:cNvGraphicFramePr>
          <p:nvPr/>
        </p:nvGraphicFramePr>
        <p:xfrm>
          <a:off x="1828800" y="3657600"/>
          <a:ext cx="1928813" cy="615950"/>
        </p:xfrm>
        <a:graphic>
          <a:graphicData uri="http://schemas.openxmlformats.org/presentationml/2006/ole">
            <mc:AlternateContent xmlns:mc="http://schemas.openxmlformats.org/markup-compatibility/2006">
              <mc:Choice xmlns:v="urn:schemas-microsoft-com:vml" Requires="v">
                <p:oleObj spid="_x0000_s13343" name="Equation" r:id="rId4" imgW="876240" imgH="279360" progId="Equation.DSMT4">
                  <p:embed/>
                </p:oleObj>
              </mc:Choice>
              <mc:Fallback>
                <p:oleObj name="Equation" r:id="rId4" imgW="876240" imgH="27936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657600"/>
                        <a:ext cx="192881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Freeform 25"/>
          <p:cNvSpPr/>
          <p:nvPr/>
        </p:nvSpPr>
        <p:spPr>
          <a:xfrm>
            <a:off x="5865159" y="2223246"/>
            <a:ext cx="2757393" cy="2805954"/>
          </a:xfrm>
          <a:custGeom>
            <a:avLst/>
            <a:gdLst>
              <a:gd name="connsiteX0" fmla="*/ 2077571 w 3379695"/>
              <a:gd name="connsiteY0" fmla="*/ 2707341 h 2830606"/>
              <a:gd name="connsiteX1" fmla="*/ 2615454 w 3379695"/>
              <a:gd name="connsiteY1" fmla="*/ 2424953 h 2830606"/>
              <a:gd name="connsiteX2" fmla="*/ 2749924 w 3379695"/>
              <a:gd name="connsiteY2" fmla="*/ 2034988 h 2830606"/>
              <a:gd name="connsiteX3" fmla="*/ 2897842 w 3379695"/>
              <a:gd name="connsiteY3" fmla="*/ 1779494 h 2830606"/>
              <a:gd name="connsiteX4" fmla="*/ 3220571 w 3379695"/>
              <a:gd name="connsiteY4" fmla="*/ 1295400 h 2830606"/>
              <a:gd name="connsiteX5" fmla="*/ 3193677 w 3379695"/>
              <a:gd name="connsiteY5" fmla="*/ 770965 h 2830606"/>
              <a:gd name="connsiteX6" fmla="*/ 2104466 w 3379695"/>
              <a:gd name="connsiteY6" fmla="*/ 112059 h 2830606"/>
              <a:gd name="connsiteX7" fmla="*/ 1943101 w 3379695"/>
              <a:gd name="connsiteY7" fmla="*/ 98612 h 2830606"/>
              <a:gd name="connsiteX8" fmla="*/ 786654 w 3379695"/>
              <a:gd name="connsiteY8" fmla="*/ 381000 h 2830606"/>
              <a:gd name="connsiteX9" fmla="*/ 598395 w 3379695"/>
              <a:gd name="connsiteY9" fmla="*/ 582706 h 2830606"/>
              <a:gd name="connsiteX10" fmla="*/ 262218 w 3379695"/>
              <a:gd name="connsiteY10" fmla="*/ 2129118 h 2830606"/>
              <a:gd name="connsiteX11" fmla="*/ 2171701 w 3379695"/>
              <a:gd name="connsiteY11" fmla="*/ 2734235 h 2830606"/>
              <a:gd name="connsiteX12" fmla="*/ 2158254 w 3379695"/>
              <a:gd name="connsiteY12" fmla="*/ 2707341 h 2830606"/>
              <a:gd name="connsiteX0" fmla="*/ 2077571 w 3379695"/>
              <a:gd name="connsiteY0" fmla="*/ 2707341 h 2830606"/>
              <a:gd name="connsiteX1" fmla="*/ 2615454 w 3379695"/>
              <a:gd name="connsiteY1" fmla="*/ 2424953 h 2830606"/>
              <a:gd name="connsiteX2" fmla="*/ 2749924 w 3379695"/>
              <a:gd name="connsiteY2" fmla="*/ 2034988 h 2830606"/>
              <a:gd name="connsiteX3" fmla="*/ 2897842 w 3379695"/>
              <a:gd name="connsiteY3" fmla="*/ 1779494 h 2830606"/>
              <a:gd name="connsiteX4" fmla="*/ 3220571 w 3379695"/>
              <a:gd name="connsiteY4" fmla="*/ 1295400 h 2830606"/>
              <a:gd name="connsiteX5" fmla="*/ 3193677 w 3379695"/>
              <a:gd name="connsiteY5" fmla="*/ 770965 h 2830606"/>
              <a:gd name="connsiteX6" fmla="*/ 2104466 w 3379695"/>
              <a:gd name="connsiteY6" fmla="*/ 112059 h 2830606"/>
              <a:gd name="connsiteX7" fmla="*/ 1943101 w 3379695"/>
              <a:gd name="connsiteY7" fmla="*/ 98612 h 2830606"/>
              <a:gd name="connsiteX8" fmla="*/ 598395 w 3379695"/>
              <a:gd name="connsiteY8" fmla="*/ 582706 h 2830606"/>
              <a:gd name="connsiteX9" fmla="*/ 262218 w 3379695"/>
              <a:gd name="connsiteY9" fmla="*/ 2129118 h 2830606"/>
              <a:gd name="connsiteX10" fmla="*/ 2171701 w 3379695"/>
              <a:gd name="connsiteY10" fmla="*/ 2734235 h 2830606"/>
              <a:gd name="connsiteX11" fmla="*/ 2158254 w 3379695"/>
              <a:gd name="connsiteY11" fmla="*/ 2707341 h 2830606"/>
              <a:gd name="connsiteX0" fmla="*/ 2077571 w 3379695"/>
              <a:gd name="connsiteY0" fmla="*/ 2736476 h 2859741"/>
              <a:gd name="connsiteX1" fmla="*/ 2615454 w 3379695"/>
              <a:gd name="connsiteY1" fmla="*/ 2454088 h 2859741"/>
              <a:gd name="connsiteX2" fmla="*/ 2749924 w 3379695"/>
              <a:gd name="connsiteY2" fmla="*/ 2064123 h 2859741"/>
              <a:gd name="connsiteX3" fmla="*/ 2897842 w 3379695"/>
              <a:gd name="connsiteY3" fmla="*/ 1808629 h 2859741"/>
              <a:gd name="connsiteX4" fmla="*/ 3220571 w 3379695"/>
              <a:gd name="connsiteY4" fmla="*/ 1324535 h 2859741"/>
              <a:gd name="connsiteX5" fmla="*/ 3193677 w 3379695"/>
              <a:gd name="connsiteY5" fmla="*/ 800100 h 2859741"/>
              <a:gd name="connsiteX6" fmla="*/ 2104466 w 3379695"/>
              <a:gd name="connsiteY6" fmla="*/ 141194 h 2859741"/>
              <a:gd name="connsiteX7" fmla="*/ 1983442 w 3379695"/>
              <a:gd name="connsiteY7" fmla="*/ 78441 h 2859741"/>
              <a:gd name="connsiteX8" fmla="*/ 598395 w 3379695"/>
              <a:gd name="connsiteY8" fmla="*/ 611841 h 2859741"/>
              <a:gd name="connsiteX9" fmla="*/ 262218 w 3379695"/>
              <a:gd name="connsiteY9" fmla="*/ 2158253 h 2859741"/>
              <a:gd name="connsiteX10" fmla="*/ 2171701 w 3379695"/>
              <a:gd name="connsiteY10" fmla="*/ 2763370 h 2859741"/>
              <a:gd name="connsiteX11" fmla="*/ 2158254 w 3379695"/>
              <a:gd name="connsiteY11" fmla="*/ 2736476 h 2859741"/>
              <a:gd name="connsiteX0" fmla="*/ 2077571 w 3387165"/>
              <a:gd name="connsiteY0" fmla="*/ 2734235 h 2857500"/>
              <a:gd name="connsiteX1" fmla="*/ 2615454 w 3387165"/>
              <a:gd name="connsiteY1" fmla="*/ 2451847 h 2857500"/>
              <a:gd name="connsiteX2" fmla="*/ 2749924 w 3387165"/>
              <a:gd name="connsiteY2" fmla="*/ 2061882 h 2857500"/>
              <a:gd name="connsiteX3" fmla="*/ 2897842 w 3387165"/>
              <a:gd name="connsiteY3" fmla="*/ 1806388 h 2857500"/>
              <a:gd name="connsiteX4" fmla="*/ 3220571 w 3387165"/>
              <a:gd name="connsiteY4" fmla="*/ 1322294 h 2857500"/>
              <a:gd name="connsiteX5" fmla="*/ 3193677 w 3387165"/>
              <a:gd name="connsiteY5" fmla="*/ 797859 h 2857500"/>
              <a:gd name="connsiteX6" fmla="*/ 2059642 w 3387165"/>
              <a:gd name="connsiteY6" fmla="*/ 152401 h 2857500"/>
              <a:gd name="connsiteX7" fmla="*/ 1983442 w 3387165"/>
              <a:gd name="connsiteY7" fmla="*/ 76200 h 2857500"/>
              <a:gd name="connsiteX8" fmla="*/ 598395 w 3387165"/>
              <a:gd name="connsiteY8" fmla="*/ 609600 h 2857500"/>
              <a:gd name="connsiteX9" fmla="*/ 262218 w 3387165"/>
              <a:gd name="connsiteY9" fmla="*/ 2156012 h 2857500"/>
              <a:gd name="connsiteX10" fmla="*/ 2171701 w 3387165"/>
              <a:gd name="connsiteY10" fmla="*/ 2761129 h 2857500"/>
              <a:gd name="connsiteX11" fmla="*/ 2158254 w 3387165"/>
              <a:gd name="connsiteY11" fmla="*/ 2734235 h 2857500"/>
              <a:gd name="connsiteX0" fmla="*/ 2077571 w 3399865"/>
              <a:gd name="connsiteY0" fmla="*/ 2689411 h 2812676"/>
              <a:gd name="connsiteX1" fmla="*/ 2615454 w 3399865"/>
              <a:gd name="connsiteY1" fmla="*/ 2407023 h 2812676"/>
              <a:gd name="connsiteX2" fmla="*/ 2749924 w 3399865"/>
              <a:gd name="connsiteY2" fmla="*/ 2017058 h 2812676"/>
              <a:gd name="connsiteX3" fmla="*/ 2897842 w 3399865"/>
              <a:gd name="connsiteY3" fmla="*/ 1761564 h 2812676"/>
              <a:gd name="connsiteX4" fmla="*/ 3220571 w 3399865"/>
              <a:gd name="connsiteY4" fmla="*/ 1277470 h 2812676"/>
              <a:gd name="connsiteX5" fmla="*/ 3193677 w 3399865"/>
              <a:gd name="connsiteY5" fmla="*/ 753035 h 2812676"/>
              <a:gd name="connsiteX6" fmla="*/ 1983442 w 3399865"/>
              <a:gd name="connsiteY6" fmla="*/ 31376 h 2812676"/>
              <a:gd name="connsiteX7" fmla="*/ 598395 w 3399865"/>
              <a:gd name="connsiteY7" fmla="*/ 564776 h 2812676"/>
              <a:gd name="connsiteX8" fmla="*/ 262218 w 3399865"/>
              <a:gd name="connsiteY8" fmla="*/ 2111188 h 2812676"/>
              <a:gd name="connsiteX9" fmla="*/ 2171701 w 3399865"/>
              <a:gd name="connsiteY9" fmla="*/ 2716305 h 2812676"/>
              <a:gd name="connsiteX10" fmla="*/ 2158254 w 3399865"/>
              <a:gd name="connsiteY10" fmla="*/ 2689411 h 2812676"/>
              <a:gd name="connsiteX0" fmla="*/ 2077571 w 3399865"/>
              <a:gd name="connsiteY0" fmla="*/ 2689411 h 2716305"/>
              <a:gd name="connsiteX1" fmla="*/ 2615454 w 3399865"/>
              <a:gd name="connsiteY1" fmla="*/ 2407023 h 2716305"/>
              <a:gd name="connsiteX2" fmla="*/ 2749924 w 3399865"/>
              <a:gd name="connsiteY2" fmla="*/ 2017058 h 2716305"/>
              <a:gd name="connsiteX3" fmla="*/ 2897842 w 3399865"/>
              <a:gd name="connsiteY3" fmla="*/ 1761564 h 2716305"/>
              <a:gd name="connsiteX4" fmla="*/ 3220571 w 3399865"/>
              <a:gd name="connsiteY4" fmla="*/ 1277470 h 2716305"/>
              <a:gd name="connsiteX5" fmla="*/ 3193677 w 3399865"/>
              <a:gd name="connsiteY5" fmla="*/ 753035 h 2716305"/>
              <a:gd name="connsiteX6" fmla="*/ 1983442 w 3399865"/>
              <a:gd name="connsiteY6" fmla="*/ 31376 h 2716305"/>
              <a:gd name="connsiteX7" fmla="*/ 598395 w 3399865"/>
              <a:gd name="connsiteY7" fmla="*/ 564776 h 2716305"/>
              <a:gd name="connsiteX8" fmla="*/ 262218 w 3399865"/>
              <a:gd name="connsiteY8" fmla="*/ 2111188 h 2716305"/>
              <a:gd name="connsiteX9" fmla="*/ 2171701 w 3399865"/>
              <a:gd name="connsiteY9" fmla="*/ 2716305 h 2716305"/>
              <a:gd name="connsiteX0" fmla="*/ 2077571 w 3399865"/>
              <a:gd name="connsiteY0" fmla="*/ 2689411 h 2716305"/>
              <a:gd name="connsiteX1" fmla="*/ 2615454 w 3399865"/>
              <a:gd name="connsiteY1" fmla="*/ 2407023 h 2716305"/>
              <a:gd name="connsiteX2" fmla="*/ 2749924 w 3399865"/>
              <a:gd name="connsiteY2" fmla="*/ 2017058 h 2716305"/>
              <a:gd name="connsiteX3" fmla="*/ 2897842 w 3399865"/>
              <a:gd name="connsiteY3" fmla="*/ 1761564 h 2716305"/>
              <a:gd name="connsiteX4" fmla="*/ 3220571 w 3399865"/>
              <a:gd name="connsiteY4" fmla="*/ 1277470 h 2716305"/>
              <a:gd name="connsiteX5" fmla="*/ 3193677 w 3399865"/>
              <a:gd name="connsiteY5" fmla="*/ 753035 h 2716305"/>
              <a:gd name="connsiteX6" fmla="*/ 1983442 w 3399865"/>
              <a:gd name="connsiteY6" fmla="*/ 31376 h 2716305"/>
              <a:gd name="connsiteX7" fmla="*/ 598395 w 3399865"/>
              <a:gd name="connsiteY7" fmla="*/ 564776 h 2716305"/>
              <a:gd name="connsiteX8" fmla="*/ 262218 w 3399865"/>
              <a:gd name="connsiteY8" fmla="*/ 2111188 h 2716305"/>
              <a:gd name="connsiteX9" fmla="*/ 2171701 w 3399865"/>
              <a:gd name="connsiteY9" fmla="*/ 2716305 h 2716305"/>
              <a:gd name="connsiteX10" fmla="*/ 2077571 w 3399865"/>
              <a:gd name="connsiteY10" fmla="*/ 2689411 h 2716305"/>
              <a:gd name="connsiteX0" fmla="*/ 2171701 w 3399865"/>
              <a:gd name="connsiteY0" fmla="*/ 2716305 h 2716305"/>
              <a:gd name="connsiteX1" fmla="*/ 2615454 w 3399865"/>
              <a:gd name="connsiteY1" fmla="*/ 2407023 h 2716305"/>
              <a:gd name="connsiteX2" fmla="*/ 2749924 w 3399865"/>
              <a:gd name="connsiteY2" fmla="*/ 2017058 h 2716305"/>
              <a:gd name="connsiteX3" fmla="*/ 2897842 w 3399865"/>
              <a:gd name="connsiteY3" fmla="*/ 1761564 h 2716305"/>
              <a:gd name="connsiteX4" fmla="*/ 3220571 w 3399865"/>
              <a:gd name="connsiteY4" fmla="*/ 1277470 h 2716305"/>
              <a:gd name="connsiteX5" fmla="*/ 3193677 w 3399865"/>
              <a:gd name="connsiteY5" fmla="*/ 753035 h 2716305"/>
              <a:gd name="connsiteX6" fmla="*/ 1983442 w 3399865"/>
              <a:gd name="connsiteY6" fmla="*/ 31376 h 2716305"/>
              <a:gd name="connsiteX7" fmla="*/ 598395 w 3399865"/>
              <a:gd name="connsiteY7" fmla="*/ 564776 h 2716305"/>
              <a:gd name="connsiteX8" fmla="*/ 262218 w 3399865"/>
              <a:gd name="connsiteY8" fmla="*/ 2111188 h 2716305"/>
              <a:gd name="connsiteX9" fmla="*/ 2171701 w 3399865"/>
              <a:gd name="connsiteY9" fmla="*/ 2716305 h 2716305"/>
              <a:gd name="connsiteX0" fmla="*/ 336177 w 3473824"/>
              <a:gd name="connsiteY0" fmla="*/ 2111188 h 2422711"/>
              <a:gd name="connsiteX1" fmla="*/ 2689413 w 3473824"/>
              <a:gd name="connsiteY1" fmla="*/ 2407023 h 2422711"/>
              <a:gd name="connsiteX2" fmla="*/ 2823883 w 3473824"/>
              <a:gd name="connsiteY2" fmla="*/ 2017058 h 2422711"/>
              <a:gd name="connsiteX3" fmla="*/ 2971801 w 3473824"/>
              <a:gd name="connsiteY3" fmla="*/ 1761564 h 2422711"/>
              <a:gd name="connsiteX4" fmla="*/ 3294530 w 3473824"/>
              <a:gd name="connsiteY4" fmla="*/ 1277470 h 2422711"/>
              <a:gd name="connsiteX5" fmla="*/ 3267636 w 3473824"/>
              <a:gd name="connsiteY5" fmla="*/ 753035 h 2422711"/>
              <a:gd name="connsiteX6" fmla="*/ 2057401 w 3473824"/>
              <a:gd name="connsiteY6" fmla="*/ 31376 h 2422711"/>
              <a:gd name="connsiteX7" fmla="*/ 672354 w 3473824"/>
              <a:gd name="connsiteY7" fmla="*/ 564776 h 2422711"/>
              <a:gd name="connsiteX8" fmla="*/ 336177 w 3473824"/>
              <a:gd name="connsiteY8" fmla="*/ 2111188 h 2422711"/>
              <a:gd name="connsiteX0" fmla="*/ 230841 w 3368488"/>
              <a:gd name="connsiteY0" fmla="*/ 2111188 h 2790265"/>
              <a:gd name="connsiteX1" fmla="*/ 1952065 w 3368488"/>
              <a:gd name="connsiteY1" fmla="*/ 2774577 h 2790265"/>
              <a:gd name="connsiteX2" fmla="*/ 2718547 w 3368488"/>
              <a:gd name="connsiteY2" fmla="*/ 2017058 h 2790265"/>
              <a:gd name="connsiteX3" fmla="*/ 2866465 w 3368488"/>
              <a:gd name="connsiteY3" fmla="*/ 1761564 h 2790265"/>
              <a:gd name="connsiteX4" fmla="*/ 3189194 w 3368488"/>
              <a:gd name="connsiteY4" fmla="*/ 1277470 h 2790265"/>
              <a:gd name="connsiteX5" fmla="*/ 3162300 w 3368488"/>
              <a:gd name="connsiteY5" fmla="*/ 753035 h 2790265"/>
              <a:gd name="connsiteX6" fmla="*/ 1952065 w 3368488"/>
              <a:gd name="connsiteY6" fmla="*/ 31376 h 2790265"/>
              <a:gd name="connsiteX7" fmla="*/ 567018 w 3368488"/>
              <a:gd name="connsiteY7" fmla="*/ 564776 h 2790265"/>
              <a:gd name="connsiteX8" fmla="*/ 230841 w 3368488"/>
              <a:gd name="connsiteY8" fmla="*/ 2111188 h 2790265"/>
              <a:gd name="connsiteX0" fmla="*/ 230841 w 3340100"/>
              <a:gd name="connsiteY0" fmla="*/ 2111188 h 2790265"/>
              <a:gd name="connsiteX1" fmla="*/ 1952065 w 3340100"/>
              <a:gd name="connsiteY1" fmla="*/ 2774577 h 2790265"/>
              <a:gd name="connsiteX2" fmla="*/ 2718547 w 3340100"/>
              <a:gd name="connsiteY2" fmla="*/ 2017058 h 2790265"/>
              <a:gd name="connsiteX3" fmla="*/ 2866465 w 3340100"/>
              <a:gd name="connsiteY3" fmla="*/ 1761564 h 2790265"/>
              <a:gd name="connsiteX4" fmla="*/ 3018865 w 3340100"/>
              <a:gd name="connsiteY4" fmla="*/ 1174377 h 2790265"/>
              <a:gd name="connsiteX5" fmla="*/ 3162300 w 3340100"/>
              <a:gd name="connsiteY5" fmla="*/ 753035 h 2790265"/>
              <a:gd name="connsiteX6" fmla="*/ 1952065 w 3340100"/>
              <a:gd name="connsiteY6" fmla="*/ 31376 h 2790265"/>
              <a:gd name="connsiteX7" fmla="*/ 567018 w 3340100"/>
              <a:gd name="connsiteY7" fmla="*/ 564776 h 2790265"/>
              <a:gd name="connsiteX8" fmla="*/ 230841 w 3340100"/>
              <a:gd name="connsiteY8" fmla="*/ 2111188 h 2790265"/>
              <a:gd name="connsiteX0" fmla="*/ 230841 w 3031565"/>
              <a:gd name="connsiteY0" fmla="*/ 2130612 h 2809689"/>
              <a:gd name="connsiteX1" fmla="*/ 1952065 w 3031565"/>
              <a:gd name="connsiteY1" fmla="*/ 2794001 h 2809689"/>
              <a:gd name="connsiteX2" fmla="*/ 2718547 w 3031565"/>
              <a:gd name="connsiteY2" fmla="*/ 2036482 h 2809689"/>
              <a:gd name="connsiteX3" fmla="*/ 2866465 w 3031565"/>
              <a:gd name="connsiteY3" fmla="*/ 1780988 h 2809689"/>
              <a:gd name="connsiteX4" fmla="*/ 3018865 w 3031565"/>
              <a:gd name="connsiteY4" fmla="*/ 1193801 h 2809689"/>
              <a:gd name="connsiteX5" fmla="*/ 2790265 w 3031565"/>
              <a:gd name="connsiteY5" fmla="*/ 279401 h 2809689"/>
              <a:gd name="connsiteX6" fmla="*/ 1952065 w 3031565"/>
              <a:gd name="connsiteY6" fmla="*/ 50800 h 2809689"/>
              <a:gd name="connsiteX7" fmla="*/ 567018 w 3031565"/>
              <a:gd name="connsiteY7" fmla="*/ 584200 h 2809689"/>
              <a:gd name="connsiteX8" fmla="*/ 230841 w 3031565"/>
              <a:gd name="connsiteY8" fmla="*/ 2130612 h 2809689"/>
              <a:gd name="connsiteX0" fmla="*/ 230841 w 2758140"/>
              <a:gd name="connsiteY0" fmla="*/ 2108201 h 2805954"/>
              <a:gd name="connsiteX1" fmla="*/ 1678640 w 2758140"/>
              <a:gd name="connsiteY1" fmla="*/ 2794001 h 2805954"/>
              <a:gd name="connsiteX2" fmla="*/ 2445122 w 2758140"/>
              <a:gd name="connsiteY2" fmla="*/ 2036482 h 2805954"/>
              <a:gd name="connsiteX3" fmla="*/ 2593040 w 2758140"/>
              <a:gd name="connsiteY3" fmla="*/ 1780988 h 2805954"/>
              <a:gd name="connsiteX4" fmla="*/ 2745440 w 2758140"/>
              <a:gd name="connsiteY4" fmla="*/ 1193801 h 2805954"/>
              <a:gd name="connsiteX5" fmla="*/ 2516840 w 2758140"/>
              <a:gd name="connsiteY5" fmla="*/ 279401 h 2805954"/>
              <a:gd name="connsiteX6" fmla="*/ 1678640 w 2758140"/>
              <a:gd name="connsiteY6" fmla="*/ 50800 h 2805954"/>
              <a:gd name="connsiteX7" fmla="*/ 293593 w 2758140"/>
              <a:gd name="connsiteY7" fmla="*/ 584200 h 2805954"/>
              <a:gd name="connsiteX8" fmla="*/ 230841 w 2758140"/>
              <a:gd name="connsiteY8" fmla="*/ 2108201 h 2805954"/>
              <a:gd name="connsiteX0" fmla="*/ 230841 w 2758140"/>
              <a:gd name="connsiteY0" fmla="*/ 2108201 h 2805954"/>
              <a:gd name="connsiteX1" fmla="*/ 1678640 w 2758140"/>
              <a:gd name="connsiteY1" fmla="*/ 2794001 h 2805954"/>
              <a:gd name="connsiteX2" fmla="*/ 2445122 w 2758140"/>
              <a:gd name="connsiteY2" fmla="*/ 2036482 h 2805954"/>
              <a:gd name="connsiteX3" fmla="*/ 2593040 w 2758140"/>
              <a:gd name="connsiteY3" fmla="*/ 1727201 h 2805954"/>
              <a:gd name="connsiteX4" fmla="*/ 2745440 w 2758140"/>
              <a:gd name="connsiteY4" fmla="*/ 1193801 h 2805954"/>
              <a:gd name="connsiteX5" fmla="*/ 2516840 w 2758140"/>
              <a:gd name="connsiteY5" fmla="*/ 279401 h 2805954"/>
              <a:gd name="connsiteX6" fmla="*/ 1678640 w 2758140"/>
              <a:gd name="connsiteY6" fmla="*/ 50800 h 2805954"/>
              <a:gd name="connsiteX7" fmla="*/ 293593 w 2758140"/>
              <a:gd name="connsiteY7" fmla="*/ 584200 h 2805954"/>
              <a:gd name="connsiteX8" fmla="*/ 230841 w 2758140"/>
              <a:gd name="connsiteY8" fmla="*/ 2108201 h 2805954"/>
              <a:gd name="connsiteX0" fmla="*/ 230841 w 2757393"/>
              <a:gd name="connsiteY0" fmla="*/ 2108201 h 2805954"/>
              <a:gd name="connsiteX1" fmla="*/ 1678640 w 2757393"/>
              <a:gd name="connsiteY1" fmla="*/ 2794001 h 2805954"/>
              <a:gd name="connsiteX2" fmla="*/ 2445122 w 2757393"/>
              <a:gd name="connsiteY2" fmla="*/ 2036482 h 2805954"/>
              <a:gd name="connsiteX3" fmla="*/ 2745440 w 2757393"/>
              <a:gd name="connsiteY3" fmla="*/ 1193801 h 2805954"/>
              <a:gd name="connsiteX4" fmla="*/ 2516840 w 2757393"/>
              <a:gd name="connsiteY4" fmla="*/ 279401 h 2805954"/>
              <a:gd name="connsiteX5" fmla="*/ 1678640 w 2757393"/>
              <a:gd name="connsiteY5" fmla="*/ 50800 h 2805954"/>
              <a:gd name="connsiteX6" fmla="*/ 293593 w 2757393"/>
              <a:gd name="connsiteY6" fmla="*/ 584200 h 2805954"/>
              <a:gd name="connsiteX7" fmla="*/ 230841 w 2757393"/>
              <a:gd name="connsiteY7" fmla="*/ 2108201 h 28059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57393" h="2805954">
                <a:moveTo>
                  <a:pt x="230841" y="2108201"/>
                </a:moveTo>
                <a:cubicBezTo>
                  <a:pt x="461682" y="2476501"/>
                  <a:pt x="1309593" y="2805954"/>
                  <a:pt x="1678640" y="2794001"/>
                </a:cubicBezTo>
                <a:cubicBezTo>
                  <a:pt x="2047687" y="2782048"/>
                  <a:pt x="2267322" y="2303182"/>
                  <a:pt x="2445122" y="2036482"/>
                </a:cubicBezTo>
                <a:cubicBezTo>
                  <a:pt x="2622922" y="1769782"/>
                  <a:pt x="2733487" y="1486648"/>
                  <a:pt x="2745440" y="1193801"/>
                </a:cubicBezTo>
                <a:cubicBezTo>
                  <a:pt x="2757393" y="900954"/>
                  <a:pt x="2694640" y="469901"/>
                  <a:pt x="2516840" y="279401"/>
                </a:cubicBezTo>
                <a:cubicBezTo>
                  <a:pt x="2339040" y="88901"/>
                  <a:pt x="2049181" y="0"/>
                  <a:pt x="1678640" y="50800"/>
                </a:cubicBezTo>
                <a:cubicBezTo>
                  <a:pt x="1308099" y="101600"/>
                  <a:pt x="534893" y="241300"/>
                  <a:pt x="293593" y="584200"/>
                </a:cubicBezTo>
                <a:cubicBezTo>
                  <a:pt x="52293" y="927100"/>
                  <a:pt x="0" y="1739901"/>
                  <a:pt x="230841" y="2108201"/>
                </a:cubicBezTo>
                <a:close/>
              </a:path>
            </a:pathLst>
          </a:cu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0800000" scaled="1"/>
            <a:tileRect/>
          </a:grad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Arrow Connector 32"/>
          <p:cNvCxnSpPr/>
          <p:nvPr/>
        </p:nvCxnSpPr>
        <p:spPr>
          <a:xfrm>
            <a:off x="5334000" y="2819400"/>
            <a:ext cx="6096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flipH="1" flipV="1">
            <a:off x="8079441" y="4381500"/>
            <a:ext cx="2286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615"/>
            <a:ext cx="8229600" cy="1143000"/>
          </a:xfrm>
        </p:spPr>
        <p:txBody>
          <a:bodyPr/>
          <a:lstStyle/>
          <a:p>
            <a:r>
              <a:rPr lang="en-US">
                <a:solidFill>
                  <a:srgbClr val="FFFF00"/>
                </a:solidFill>
              </a:rPr>
              <a:t>Magnetic Field  Inside a Solenoid</a:t>
            </a:r>
          </a:p>
        </p:txBody>
      </p:sp>
      <p:sp>
        <p:nvSpPr>
          <p:cNvPr id="3" name="Content Placeholder 2"/>
          <p:cNvSpPr>
            <a:spLocks noGrp="1"/>
          </p:cNvSpPr>
          <p:nvPr>
            <p:ph sz="half" idx="1"/>
          </p:nvPr>
        </p:nvSpPr>
        <p:spPr>
          <a:xfrm>
            <a:off x="152400" y="1438836"/>
            <a:ext cx="4343400" cy="5257800"/>
          </a:xfrm>
        </p:spPr>
        <p:txBody>
          <a:bodyPr/>
          <a:lstStyle/>
          <a:p>
            <a:r>
              <a:rPr lang="en-US"/>
              <a:t>Take a rectangular Ampèrian path as shown.  Assume the external magnetic field negligible, and the field inside parallel to the axis (a good approximation for a long solenoid). For current </a:t>
            </a:r>
            <a:r>
              <a:rPr lang="en-US" i="1">
                <a:solidFill>
                  <a:srgbClr val="FFFF00"/>
                </a:solidFill>
                <a:latin typeface="Times New Roman" pitchFamily="18" charset="0"/>
                <a:cs typeface="Times New Roman" pitchFamily="18" charset="0"/>
              </a:rPr>
              <a:t>I</a:t>
            </a:r>
            <a:r>
              <a:rPr lang="en-US"/>
              <a:t>, </a:t>
            </a:r>
            <a:r>
              <a:rPr lang="en-US" i="1">
                <a:solidFill>
                  <a:srgbClr val="FFFF00"/>
                </a:solidFill>
                <a:latin typeface="Times New Roman" pitchFamily="18" charset="0"/>
                <a:cs typeface="Times New Roman" pitchFamily="18" charset="0"/>
              </a:rPr>
              <a:t>n </a:t>
            </a:r>
            <a:r>
              <a:rPr lang="en-US"/>
              <a:t>turns/meter, </a:t>
            </a:r>
          </a:p>
        </p:txBody>
      </p:sp>
      <p:pic>
        <p:nvPicPr>
          <p:cNvPr id="16386" name="Picture 2">
            <a:hlinkClick r:id="rId4"/>
          </p:cNvPr>
          <p:cNvPicPr>
            <a:picLocks noGrp="1" noChangeAspect="1" noChangeArrowheads="1"/>
          </p:cNvPicPr>
          <p:nvPr>
            <p:ph sz="half" idx="2"/>
          </p:nvPr>
        </p:nvPicPr>
        <p:blipFill>
          <a:blip r:embed="rId5" cstate="print"/>
          <a:srcRect/>
          <a:stretch>
            <a:fillRect/>
          </a:stretch>
        </p:blipFill>
        <p:spPr bwMode="auto">
          <a:xfrm>
            <a:off x="4648200" y="1600200"/>
            <a:ext cx="4038600" cy="1433703"/>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609601" y="5292725"/>
          <a:ext cx="3505200" cy="1401468"/>
        </p:xfrm>
        <a:graphic>
          <a:graphicData uri="http://schemas.openxmlformats.org/presentationml/2006/ole">
            <mc:AlternateContent xmlns:mc="http://schemas.openxmlformats.org/markup-compatibility/2006">
              <mc:Choice xmlns:v="urn:schemas-microsoft-com:vml" Requires="v">
                <p:oleObj spid="_x0000_s17435" name="Equation" r:id="rId6" imgW="1333440" imgH="533160" progId="Equation.DSMT4">
                  <p:embed/>
                </p:oleObj>
              </mc:Choice>
              <mc:Fallback>
                <p:oleObj name="Equation" r:id="rId6" imgW="1333440" imgH="533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1" y="5292725"/>
                        <a:ext cx="3505200" cy="1401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1524000" y="6096000"/>
            <a:ext cx="17526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4" name="Group 63"/>
          <p:cNvGrpSpPr/>
          <p:nvPr/>
        </p:nvGrpSpPr>
        <p:grpSpPr>
          <a:xfrm>
            <a:off x="5333999" y="3733800"/>
            <a:ext cx="3091241" cy="2121932"/>
            <a:chOff x="5105400" y="3733800"/>
            <a:chExt cx="3091241" cy="2121932"/>
          </a:xfrm>
        </p:grpSpPr>
        <p:grpSp>
          <p:nvGrpSpPr>
            <p:cNvPr id="16" name="Group 64"/>
            <p:cNvGrpSpPr/>
            <p:nvPr/>
          </p:nvGrpSpPr>
          <p:grpSpPr>
            <a:xfrm>
              <a:off x="5105402" y="3733800"/>
              <a:ext cx="3048001" cy="152400"/>
              <a:chOff x="990602" y="2590800"/>
              <a:chExt cx="4712576" cy="233083"/>
            </a:xfrm>
          </p:grpSpPr>
          <p:grpSp>
            <p:nvGrpSpPr>
              <p:cNvPr id="29" name="Group 22"/>
              <p:cNvGrpSpPr/>
              <p:nvPr/>
            </p:nvGrpSpPr>
            <p:grpSpPr>
              <a:xfrm>
                <a:off x="990602" y="2590800"/>
                <a:ext cx="3048003" cy="228600"/>
                <a:chOff x="3505200" y="533400"/>
                <a:chExt cx="4875039" cy="304808"/>
              </a:xfrm>
            </p:grpSpPr>
            <p:grpSp>
              <p:nvGrpSpPr>
                <p:cNvPr id="40" name="Group 129"/>
                <p:cNvGrpSpPr/>
                <p:nvPr/>
              </p:nvGrpSpPr>
              <p:grpSpPr>
                <a:xfrm>
                  <a:off x="3505200" y="533400"/>
                  <a:ext cx="2131839" cy="304808"/>
                  <a:chOff x="3506961" y="1447792"/>
                  <a:chExt cx="2131839" cy="304808"/>
                </a:xfrm>
              </p:grpSpPr>
              <p:grpSp>
                <p:nvGrpSpPr>
                  <p:cNvPr id="51" name="Group 130"/>
                  <p:cNvGrpSpPr/>
                  <p:nvPr/>
                </p:nvGrpSpPr>
                <p:grpSpPr>
                  <a:xfrm>
                    <a:off x="3506961" y="1447792"/>
                    <a:ext cx="304800" cy="304800"/>
                    <a:chOff x="3502198" y="1524000"/>
                    <a:chExt cx="304800" cy="304800"/>
                  </a:xfrm>
                </p:grpSpPr>
                <p:cxnSp>
                  <p:nvCxnSpPr>
                    <p:cNvPr id="58" name="Straight Connector 57"/>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42"/>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2" name="Group 131"/>
                  <p:cNvGrpSpPr/>
                  <p:nvPr/>
                </p:nvGrpSpPr>
                <p:grpSpPr>
                  <a:xfrm>
                    <a:off x="4419600" y="1447800"/>
                    <a:ext cx="304800" cy="304800"/>
                    <a:chOff x="3502198" y="1524000"/>
                    <a:chExt cx="304800" cy="304800"/>
                  </a:xfrm>
                </p:grpSpPr>
                <p:cxnSp>
                  <p:nvCxnSpPr>
                    <p:cNvPr id="56" name="Straight Connector 55"/>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3" name="Group 132"/>
                  <p:cNvGrpSpPr/>
                  <p:nvPr/>
                </p:nvGrpSpPr>
                <p:grpSpPr>
                  <a:xfrm>
                    <a:off x="5334000" y="1447800"/>
                    <a:ext cx="304800" cy="304800"/>
                    <a:chOff x="3502198" y="1524000"/>
                    <a:chExt cx="304800" cy="304800"/>
                  </a:xfrm>
                </p:grpSpPr>
                <p:cxnSp>
                  <p:nvCxnSpPr>
                    <p:cNvPr id="54" name="Straight Connector 53"/>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41" name="Group 139"/>
                <p:cNvGrpSpPr/>
                <p:nvPr/>
              </p:nvGrpSpPr>
              <p:grpSpPr>
                <a:xfrm>
                  <a:off x="6248400" y="533400"/>
                  <a:ext cx="2131839" cy="304808"/>
                  <a:chOff x="3506961" y="1447792"/>
                  <a:chExt cx="2131839" cy="304808"/>
                </a:xfrm>
              </p:grpSpPr>
              <p:grpSp>
                <p:nvGrpSpPr>
                  <p:cNvPr id="42" name="Group 140"/>
                  <p:cNvGrpSpPr/>
                  <p:nvPr/>
                </p:nvGrpSpPr>
                <p:grpSpPr>
                  <a:xfrm>
                    <a:off x="3506961" y="1447792"/>
                    <a:ext cx="304800" cy="304800"/>
                    <a:chOff x="3502198" y="1524000"/>
                    <a:chExt cx="304800" cy="304800"/>
                  </a:xfrm>
                </p:grpSpPr>
                <p:cxnSp>
                  <p:nvCxnSpPr>
                    <p:cNvPr id="49" name="Straight Connector 32"/>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33"/>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3" name="Group 141"/>
                  <p:cNvGrpSpPr/>
                  <p:nvPr/>
                </p:nvGrpSpPr>
                <p:grpSpPr>
                  <a:xfrm>
                    <a:off x="4419600" y="1447800"/>
                    <a:ext cx="304800" cy="304800"/>
                    <a:chOff x="3502198" y="1524000"/>
                    <a:chExt cx="304800" cy="304800"/>
                  </a:xfrm>
                </p:grpSpPr>
                <p:cxnSp>
                  <p:nvCxnSpPr>
                    <p:cNvPr id="47" name="Straight Connector 46"/>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31"/>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44" name="Group 142"/>
                  <p:cNvGrpSpPr/>
                  <p:nvPr/>
                </p:nvGrpSpPr>
                <p:grpSpPr>
                  <a:xfrm>
                    <a:off x="5334000" y="1447800"/>
                    <a:ext cx="304800" cy="304800"/>
                    <a:chOff x="3502198" y="1524000"/>
                    <a:chExt cx="304800" cy="304800"/>
                  </a:xfrm>
                </p:grpSpPr>
                <p:cxnSp>
                  <p:nvCxnSpPr>
                    <p:cNvPr id="45" name="Straight Connector 44"/>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grpSp>
          <p:grpSp>
            <p:nvGrpSpPr>
              <p:cNvPr id="30" name="Group 129"/>
              <p:cNvGrpSpPr/>
              <p:nvPr/>
            </p:nvGrpSpPr>
            <p:grpSpPr>
              <a:xfrm>
                <a:off x="4370296" y="2595283"/>
                <a:ext cx="1332882" cy="228600"/>
                <a:chOff x="3506961" y="1447792"/>
                <a:chExt cx="2131839" cy="304808"/>
              </a:xfrm>
            </p:grpSpPr>
            <p:grpSp>
              <p:nvGrpSpPr>
                <p:cNvPr id="31" name="Group 130"/>
                <p:cNvGrpSpPr/>
                <p:nvPr/>
              </p:nvGrpSpPr>
              <p:grpSpPr>
                <a:xfrm>
                  <a:off x="3506961" y="1447792"/>
                  <a:ext cx="304800" cy="304800"/>
                  <a:chOff x="3502198" y="1524000"/>
                  <a:chExt cx="304800" cy="304800"/>
                </a:xfrm>
              </p:grpSpPr>
              <p:cxnSp>
                <p:nvCxnSpPr>
                  <p:cNvPr id="38" name="Straight Connector 37"/>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2" name="Group 131"/>
                <p:cNvGrpSpPr/>
                <p:nvPr/>
              </p:nvGrpSpPr>
              <p:grpSpPr>
                <a:xfrm>
                  <a:off x="4419600" y="1447800"/>
                  <a:ext cx="304800" cy="304800"/>
                  <a:chOff x="3502198" y="1524000"/>
                  <a:chExt cx="304800" cy="304800"/>
                </a:xfrm>
              </p:grpSpPr>
              <p:cxnSp>
                <p:nvCxnSpPr>
                  <p:cNvPr id="36" name="Straight Connector 35"/>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3" name="Group 132"/>
                <p:cNvGrpSpPr/>
                <p:nvPr/>
              </p:nvGrpSpPr>
              <p:grpSpPr>
                <a:xfrm>
                  <a:off x="5334000" y="1447800"/>
                  <a:ext cx="304800" cy="304800"/>
                  <a:chOff x="3502198" y="1524000"/>
                  <a:chExt cx="304800" cy="304800"/>
                </a:xfrm>
              </p:grpSpPr>
              <p:cxnSp>
                <p:nvCxnSpPr>
                  <p:cNvPr id="34" name="Straight Connector 33"/>
                  <p:cNvCxnSpPr/>
                  <p:nvPr/>
                </p:nvCxnSpPr>
                <p:spPr>
                  <a:xfrm rot="2700000">
                    <a:off x="3505200" y="1676400"/>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8100000">
                    <a:off x="3502198" y="1669868"/>
                    <a:ext cx="3048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grpSp>
        </p:grpSp>
        <p:grpSp>
          <p:nvGrpSpPr>
            <p:cNvPr id="63" name="Group 62"/>
            <p:cNvGrpSpPr/>
            <p:nvPr/>
          </p:nvGrpSpPr>
          <p:grpSpPr>
            <a:xfrm>
              <a:off x="5110163" y="4605341"/>
              <a:ext cx="3086478" cy="157155"/>
              <a:chOff x="5110163" y="4605341"/>
              <a:chExt cx="3086478" cy="157155"/>
            </a:xfrm>
            <a:solidFill>
              <a:schemeClr val="accent6">
                <a:lumMod val="75000"/>
              </a:schemeClr>
            </a:solidFill>
          </p:grpSpPr>
          <p:grpSp>
            <p:nvGrpSpPr>
              <p:cNvPr id="17" name="Group 79"/>
              <p:cNvGrpSpPr/>
              <p:nvPr/>
            </p:nvGrpSpPr>
            <p:grpSpPr>
              <a:xfrm>
                <a:off x="5110163" y="4610096"/>
                <a:ext cx="881441" cy="152400"/>
                <a:chOff x="842963" y="3467096"/>
                <a:chExt cx="881441" cy="152400"/>
              </a:xfrm>
              <a:grpFill/>
            </p:grpSpPr>
            <p:sp>
              <p:nvSpPr>
                <p:cNvPr id="26" name="Oval 25"/>
                <p:cNvSpPr/>
                <p:nvPr/>
              </p:nvSpPr>
              <p:spPr>
                <a:xfrm>
                  <a:off x="842963"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217194"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577581"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80"/>
              <p:cNvGrpSpPr/>
              <p:nvPr/>
            </p:nvGrpSpPr>
            <p:grpSpPr>
              <a:xfrm>
                <a:off x="6205533" y="4605341"/>
                <a:ext cx="881441" cy="152400"/>
                <a:chOff x="842963" y="3467096"/>
                <a:chExt cx="881441" cy="152400"/>
              </a:xfrm>
              <a:grpFill/>
            </p:grpSpPr>
            <p:sp>
              <p:nvSpPr>
                <p:cNvPr id="23" name="Oval 22"/>
                <p:cNvSpPr/>
                <p:nvPr/>
              </p:nvSpPr>
              <p:spPr>
                <a:xfrm>
                  <a:off x="842963"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217194"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577581"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84"/>
              <p:cNvGrpSpPr/>
              <p:nvPr/>
            </p:nvGrpSpPr>
            <p:grpSpPr>
              <a:xfrm>
                <a:off x="7315200" y="4610096"/>
                <a:ext cx="881441" cy="152400"/>
                <a:chOff x="842963" y="3467096"/>
                <a:chExt cx="881441" cy="152400"/>
              </a:xfrm>
              <a:grpFill/>
            </p:grpSpPr>
            <p:sp>
              <p:nvSpPr>
                <p:cNvPr id="20" name="Oval 19"/>
                <p:cNvSpPr/>
                <p:nvPr/>
              </p:nvSpPr>
              <p:spPr>
                <a:xfrm>
                  <a:off x="842963"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217194"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577581" y="3467096"/>
                  <a:ext cx="146823" cy="15240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2" name="Rectangle 11"/>
            <p:cNvSpPr/>
            <p:nvPr/>
          </p:nvSpPr>
          <p:spPr>
            <a:xfrm>
              <a:off x="5791200" y="4343400"/>
              <a:ext cx="1752600" cy="990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0800000">
              <a:off x="5105400" y="4494211"/>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5105401" y="4267200"/>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5105401" y="4038600"/>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5105400" y="5486400"/>
              <a:ext cx="3065070" cy="369332"/>
            </a:xfrm>
            <a:prstGeom prst="rect">
              <a:avLst/>
            </a:prstGeom>
            <a:noFill/>
          </p:spPr>
          <p:txBody>
            <a:bodyPr wrap="none" rtlCol="0">
              <a:spAutoFit/>
            </a:bodyPr>
            <a:lstStyle/>
            <a:p>
              <a:r>
                <a:rPr lang="en-US"/>
                <a:t>rectangular path of integration</a:t>
              </a:r>
            </a:p>
          </p:txBody>
        </p:sp>
        <p:cxnSp>
          <p:nvCxnSpPr>
            <p:cNvPr id="62" name="Straight Arrow Connector 61"/>
            <p:cNvCxnSpPr/>
            <p:nvPr/>
          </p:nvCxnSpPr>
          <p:spPr>
            <a:xfrm>
              <a:off x="6477000" y="5342965"/>
              <a:ext cx="457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1" name="TextBox 60"/>
          <p:cNvSpPr txBox="1"/>
          <p:nvPr/>
        </p:nvSpPr>
        <p:spPr>
          <a:xfrm>
            <a:off x="5181600" y="6172200"/>
            <a:ext cx="3048000" cy="461665"/>
          </a:xfrm>
          <a:prstGeom prst="rect">
            <a:avLst/>
          </a:prstGeom>
          <a:noFill/>
          <a:ln w="28575">
            <a:solidFill>
              <a:srgbClr val="FF0000"/>
            </a:solidFill>
          </a:ln>
        </p:spPr>
        <p:txBody>
          <a:bodyPr wrap="square" rtlCol="0">
            <a:spAutoFit/>
          </a:bodyPr>
          <a:lstStyle/>
          <a:p>
            <a:r>
              <a:rPr lang="en-US" sz="2400"/>
              <a:t>Explore the field </a:t>
            </a:r>
            <a:r>
              <a:rPr lang="en-US" sz="2400">
                <a:hlinkClick r:id="rId8"/>
              </a:rPr>
              <a:t>here</a:t>
            </a:r>
            <a:r>
              <a:rPr lang="en-US" sz="2400"/>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ompact Muon Solenoid (CMS)</a:t>
            </a:r>
          </a:p>
        </p:txBody>
      </p:sp>
      <p:sp>
        <p:nvSpPr>
          <p:cNvPr id="3" name="Content Placeholder 2"/>
          <p:cNvSpPr>
            <a:spLocks noGrp="1"/>
          </p:cNvSpPr>
          <p:nvPr>
            <p:ph sz="half" idx="1"/>
          </p:nvPr>
        </p:nvSpPr>
        <p:spPr>
          <a:xfrm>
            <a:off x="152400" y="1600200"/>
            <a:ext cx="3962400" cy="4953000"/>
          </a:xfrm>
        </p:spPr>
        <p:txBody>
          <a:bodyPr>
            <a:normAutofit lnSpcReduction="10000"/>
          </a:bodyPr>
          <a:lstStyle/>
          <a:p>
            <a:r>
              <a:rPr lang="en-US"/>
              <a:t>Maybe the biggest solenoid ever…the strong magnetic field (4T) is inside the central solenoid, inner diameter 6m, length 13m. The field is there to curve the paths of particles produced, to measure their charge and mass.  The unit weighs 12,500 tons.</a:t>
            </a:r>
          </a:p>
        </p:txBody>
      </p:sp>
      <p:pic>
        <p:nvPicPr>
          <p:cNvPr id="70658" name="Picture 2"/>
          <p:cNvPicPr>
            <a:picLocks noGrp="1" noChangeAspect="1" noChangeArrowheads="1"/>
          </p:cNvPicPr>
          <p:nvPr>
            <p:ph sz="half" idx="2"/>
          </p:nvPr>
        </p:nvPicPr>
        <p:blipFill>
          <a:blip r:embed="rId3" cstate="print"/>
          <a:srcRect/>
          <a:stretch>
            <a:fillRect/>
          </a:stretch>
        </p:blipFill>
        <p:spPr bwMode="auto">
          <a:xfrm>
            <a:off x="4219574" y="2427235"/>
            <a:ext cx="4837733" cy="3440165"/>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First Sign of Antimatter</a:t>
            </a:r>
          </a:p>
        </p:txBody>
      </p:sp>
      <p:sp>
        <p:nvSpPr>
          <p:cNvPr id="3" name="Content Placeholder 2"/>
          <p:cNvSpPr>
            <a:spLocks noGrp="1"/>
          </p:cNvSpPr>
          <p:nvPr>
            <p:ph sz="half" idx="1"/>
          </p:nvPr>
        </p:nvSpPr>
        <p:spPr>
          <a:xfrm>
            <a:off x="40341" y="1600200"/>
            <a:ext cx="4495800" cy="5105400"/>
          </a:xfrm>
        </p:spPr>
        <p:txBody>
          <a:bodyPr>
            <a:normAutofit lnSpcReduction="10000"/>
          </a:bodyPr>
          <a:lstStyle/>
          <a:p>
            <a:r>
              <a:rPr lang="en-US"/>
              <a:t>Cloud chamber track of a particle, 1932.</a:t>
            </a:r>
          </a:p>
          <a:p>
            <a:r>
              <a:rPr lang="en-US"/>
              <a:t>The central line is a lead plate. There is a downward perpendicular B field.</a:t>
            </a:r>
          </a:p>
          <a:p>
            <a:r>
              <a:rPr lang="en-US"/>
              <a:t>The tighter curvature in the top half means a slower particle—so it came from below. The curvature then tells us it’s a positively charged particle—it’s a </a:t>
            </a:r>
            <a:r>
              <a:rPr lang="en-US">
                <a:solidFill>
                  <a:srgbClr val="FFFF00"/>
                </a:solidFill>
              </a:rPr>
              <a:t>positron</a:t>
            </a:r>
            <a:r>
              <a:rPr lang="en-US"/>
              <a:t>, an </a:t>
            </a:r>
            <a:r>
              <a:rPr lang="en-US">
                <a:solidFill>
                  <a:srgbClr val="FFFF00"/>
                </a:solidFill>
              </a:rPr>
              <a:t>antielectron</a:t>
            </a:r>
            <a:r>
              <a:rPr lang="en-US"/>
              <a:t>.</a:t>
            </a:r>
          </a:p>
        </p:txBody>
      </p:sp>
      <p:pic>
        <p:nvPicPr>
          <p:cNvPr id="71682" name="Picture 2">
            <a:hlinkClick r:id="rId3"/>
          </p:cNvPr>
          <p:cNvPicPr>
            <a:picLocks noGrp="1" noChangeAspect="1" noChangeArrowheads="1"/>
          </p:cNvPicPr>
          <p:nvPr>
            <p:ph sz="half" idx="2"/>
          </p:nvPr>
        </p:nvPicPr>
        <p:blipFill>
          <a:blip r:embed="rId4" cstate="print"/>
          <a:srcRect/>
          <a:stretch>
            <a:fillRect/>
          </a:stretch>
        </p:blipFill>
        <p:spPr bwMode="auto">
          <a:xfrm>
            <a:off x="4728882" y="1676400"/>
            <a:ext cx="4038600" cy="3594534"/>
          </a:xfrm>
          <a:prstGeom prst="rect">
            <a:avLst/>
          </a:prstGeom>
          <a:noFill/>
          <a:ln w="9525">
            <a:noFill/>
            <a:miter lim="800000"/>
            <a:headEnd/>
            <a:tailEnd/>
          </a:ln>
        </p:spPr>
      </p:pic>
      <p:sp>
        <p:nvSpPr>
          <p:cNvPr id="6" name="TextBox 5"/>
          <p:cNvSpPr txBox="1"/>
          <p:nvPr/>
        </p:nvSpPr>
        <p:spPr>
          <a:xfrm>
            <a:off x="4240306" y="5585012"/>
            <a:ext cx="4876800" cy="1200329"/>
          </a:xfrm>
          <a:prstGeom prst="rect">
            <a:avLst/>
          </a:prstGeom>
          <a:noFill/>
          <a:ln>
            <a:solidFill>
              <a:srgbClr val="FF0000"/>
            </a:solidFill>
          </a:ln>
        </p:spPr>
        <p:txBody>
          <a:bodyPr wrap="square" rtlCol="0">
            <a:spAutoFit/>
          </a:bodyPr>
          <a:lstStyle/>
          <a:p>
            <a:r>
              <a:rPr lang="en-US"/>
              <a:t>Could it be a </a:t>
            </a:r>
            <a:r>
              <a:rPr lang="en-US">
                <a:solidFill>
                  <a:srgbClr val="FFFF00"/>
                </a:solidFill>
              </a:rPr>
              <a:t>proton</a:t>
            </a:r>
            <a:r>
              <a:rPr lang="en-US"/>
              <a:t>?  No—for the observed curvature, the proton would have to be very slow, and would create many water droplets in this cloud chamber.</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a:solidFill>
                  <a:srgbClr val="FFFF00"/>
                </a:solidFill>
              </a:rPr>
              <a:t>Toroidal Solenoid</a:t>
            </a:r>
          </a:p>
        </p:txBody>
      </p:sp>
      <p:sp>
        <p:nvSpPr>
          <p:cNvPr id="3" name="Content Placeholder 2"/>
          <p:cNvSpPr>
            <a:spLocks noGrp="1"/>
          </p:cNvSpPr>
          <p:nvPr>
            <p:ph sz="half" idx="1"/>
          </p:nvPr>
        </p:nvSpPr>
        <p:spPr>
          <a:xfrm>
            <a:off x="228600" y="1600200"/>
            <a:ext cx="5486400" cy="5029200"/>
          </a:xfrm>
        </p:spPr>
        <p:txBody>
          <a:bodyPr>
            <a:normAutofit lnSpcReduction="10000"/>
          </a:bodyPr>
          <a:lstStyle/>
          <a:p>
            <a:r>
              <a:rPr lang="en-US"/>
              <a:t>This is </a:t>
            </a:r>
            <a:r>
              <a:rPr lang="en-US">
                <a:solidFill>
                  <a:srgbClr val="FFFF00"/>
                </a:solidFill>
              </a:rPr>
              <a:t>doughnut shaped</a:t>
            </a:r>
            <a:r>
              <a:rPr lang="en-US"/>
              <a:t>: take an ordinary solenoid, bend it around so the ends meet, and the line along the center of the solenoid becomes a circle.  This geometry can contain a plasma without needing end mirrors.</a:t>
            </a:r>
          </a:p>
          <a:p>
            <a:r>
              <a:rPr lang="en-US"/>
              <a:t>We show here a cross section, like cutting a doughnut for toasting: the current is into the screen at the outside, coming out on the inside.</a:t>
            </a:r>
          </a:p>
        </p:txBody>
      </p:sp>
      <p:sp>
        <p:nvSpPr>
          <p:cNvPr id="4" name="Content Placeholder 3"/>
          <p:cNvSpPr>
            <a:spLocks noGrp="1"/>
          </p:cNvSpPr>
          <p:nvPr>
            <p:ph sz="half" idx="2"/>
          </p:nvPr>
        </p:nvSpPr>
        <p:spPr>
          <a:xfrm>
            <a:off x="5334000" y="1295400"/>
            <a:ext cx="3352800" cy="5334000"/>
          </a:xfrm>
        </p:spPr>
        <p:txBody>
          <a:bodyPr>
            <a:normAutofit lnSpcReduction="10000"/>
          </a:bodyPr>
          <a:lstStyle/>
          <a:p>
            <a:r>
              <a:rPr lang="en-US">
                <a:solidFill>
                  <a:schemeClr val="bg2">
                    <a:lumMod val="50000"/>
                  </a:schemeClr>
                </a:solidFill>
              </a:rPr>
              <a:t>.</a:t>
            </a:r>
          </a:p>
        </p:txBody>
      </p:sp>
      <p:grpSp>
        <p:nvGrpSpPr>
          <p:cNvPr id="7" name="Group 313"/>
          <p:cNvGrpSpPr/>
          <p:nvPr/>
        </p:nvGrpSpPr>
        <p:grpSpPr>
          <a:xfrm>
            <a:off x="6019800" y="2093252"/>
            <a:ext cx="2819394" cy="2783548"/>
            <a:chOff x="1680866" y="569244"/>
            <a:chExt cx="5773299" cy="5755368"/>
          </a:xfrm>
        </p:grpSpPr>
        <p:sp>
          <p:nvSpPr>
            <p:cNvPr id="8" name="Oval 7"/>
            <p:cNvSpPr/>
            <p:nvPr/>
          </p:nvSpPr>
          <p:spPr>
            <a:xfrm>
              <a:off x="1815353" y="685800"/>
              <a:ext cx="5486400" cy="54864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19400" y="1676400"/>
              <a:ext cx="3505200" cy="35052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263"/>
            <p:cNvGrpSpPr/>
            <p:nvPr/>
          </p:nvGrpSpPr>
          <p:grpSpPr>
            <a:xfrm>
              <a:off x="4446893" y="581030"/>
              <a:ext cx="3007272" cy="5743582"/>
              <a:chOff x="4446893" y="581030"/>
              <a:chExt cx="3007272" cy="5743582"/>
            </a:xfrm>
          </p:grpSpPr>
          <p:grpSp>
            <p:nvGrpSpPr>
              <p:cNvPr id="132" name="Group 202"/>
              <p:cNvGrpSpPr/>
              <p:nvPr/>
            </p:nvGrpSpPr>
            <p:grpSpPr>
              <a:xfrm>
                <a:off x="4755776" y="581030"/>
                <a:ext cx="2683834" cy="3007272"/>
                <a:chOff x="4755776" y="581030"/>
                <a:chExt cx="2683834" cy="3007272"/>
              </a:xfrm>
            </p:grpSpPr>
            <p:grpSp>
              <p:nvGrpSpPr>
                <p:cNvPr id="193" name="Group 78"/>
                <p:cNvGrpSpPr/>
                <p:nvPr/>
              </p:nvGrpSpPr>
              <p:grpSpPr>
                <a:xfrm>
                  <a:off x="4755776" y="581030"/>
                  <a:ext cx="1884333" cy="1740828"/>
                  <a:chOff x="4755776" y="581030"/>
                  <a:chExt cx="1884333" cy="1740828"/>
                </a:xfrm>
              </p:grpSpPr>
              <p:grpSp>
                <p:nvGrpSpPr>
                  <p:cNvPr id="223" name="Group 66"/>
                  <p:cNvGrpSpPr/>
                  <p:nvPr/>
                </p:nvGrpSpPr>
                <p:grpSpPr>
                  <a:xfrm>
                    <a:off x="4924422" y="581030"/>
                    <a:ext cx="1715687" cy="1072842"/>
                    <a:chOff x="4924422" y="581030"/>
                    <a:chExt cx="1715687" cy="1072842"/>
                  </a:xfrm>
                </p:grpSpPr>
                <p:grpSp>
                  <p:nvGrpSpPr>
                    <p:cNvPr id="236" name="Group 29"/>
                    <p:cNvGrpSpPr/>
                    <p:nvPr/>
                  </p:nvGrpSpPr>
                  <p:grpSpPr>
                    <a:xfrm rot="2700000">
                      <a:off x="4924422" y="581030"/>
                      <a:ext cx="304800" cy="304800"/>
                      <a:chOff x="7162800" y="533400"/>
                      <a:chExt cx="304800" cy="304800"/>
                    </a:xfrm>
                  </p:grpSpPr>
                  <p:cxnSp>
                    <p:nvCxnSpPr>
                      <p:cNvPr id="249" name="Straight Connector 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50" name="Straight Connector 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51" name="Oval 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33"/>
                    <p:cNvGrpSpPr/>
                    <p:nvPr/>
                  </p:nvGrpSpPr>
                  <p:grpSpPr>
                    <a:xfrm rot="2700000">
                      <a:off x="5454266" y="746495"/>
                      <a:ext cx="304800" cy="304800"/>
                      <a:chOff x="7162800" y="533400"/>
                      <a:chExt cx="304800" cy="304800"/>
                    </a:xfrm>
                  </p:grpSpPr>
                  <p:cxnSp>
                    <p:nvCxnSpPr>
                      <p:cNvPr id="246" name="Straight Connector 24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8" name="Oval 24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37"/>
                    <p:cNvGrpSpPr/>
                    <p:nvPr/>
                  </p:nvGrpSpPr>
                  <p:grpSpPr>
                    <a:xfrm rot="2700000">
                      <a:off x="5930519" y="996571"/>
                      <a:ext cx="304800" cy="304800"/>
                      <a:chOff x="7162800" y="533400"/>
                      <a:chExt cx="304800" cy="304800"/>
                    </a:xfrm>
                  </p:grpSpPr>
                  <p:cxnSp>
                    <p:nvCxnSpPr>
                      <p:cNvPr id="243" name="Straight Connector 2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4" name="Straight Connector 3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5" name="Oval 4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9" name="Group 41"/>
                    <p:cNvGrpSpPr/>
                    <p:nvPr/>
                  </p:nvGrpSpPr>
                  <p:grpSpPr>
                    <a:xfrm rot="2700000">
                      <a:off x="6335309" y="1349072"/>
                      <a:ext cx="304800" cy="304800"/>
                      <a:chOff x="7162800" y="533400"/>
                      <a:chExt cx="304800" cy="304800"/>
                    </a:xfrm>
                  </p:grpSpPr>
                  <p:cxnSp>
                    <p:nvCxnSpPr>
                      <p:cNvPr id="240" name="Straight Connector 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1" name="Straight Connector 4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2" name="Oval 24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4" name="Group 68"/>
                  <p:cNvGrpSpPr/>
                  <p:nvPr/>
                </p:nvGrpSpPr>
                <p:grpSpPr>
                  <a:xfrm>
                    <a:off x="5674659" y="2052917"/>
                    <a:ext cx="268941" cy="268941"/>
                    <a:chOff x="7700857" y="1450868"/>
                    <a:chExt cx="268941" cy="268941"/>
                  </a:xfrm>
                </p:grpSpPr>
                <p:sp>
                  <p:nvSpPr>
                    <p:cNvPr id="234" name="Oval 23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5" name="Group 69"/>
                  <p:cNvGrpSpPr/>
                  <p:nvPr/>
                </p:nvGrpSpPr>
                <p:grpSpPr>
                  <a:xfrm>
                    <a:off x="5396753" y="1837765"/>
                    <a:ext cx="268941" cy="268941"/>
                    <a:chOff x="7700857" y="1450868"/>
                    <a:chExt cx="268941" cy="268941"/>
                  </a:xfrm>
                </p:grpSpPr>
                <p:sp>
                  <p:nvSpPr>
                    <p:cNvPr id="232" name="Oval 7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7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6" name="Group 72"/>
                  <p:cNvGrpSpPr/>
                  <p:nvPr/>
                </p:nvGrpSpPr>
                <p:grpSpPr>
                  <a:xfrm>
                    <a:off x="5088033" y="1676119"/>
                    <a:ext cx="268941" cy="268941"/>
                    <a:chOff x="7710383" y="1446105"/>
                    <a:chExt cx="268941" cy="268941"/>
                  </a:xfrm>
                </p:grpSpPr>
                <p:sp>
                  <p:nvSpPr>
                    <p:cNvPr id="230" name="Oval 7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7" name="Group 75"/>
                  <p:cNvGrpSpPr/>
                  <p:nvPr/>
                </p:nvGrpSpPr>
                <p:grpSpPr>
                  <a:xfrm>
                    <a:off x="4755776" y="1586753"/>
                    <a:ext cx="268941" cy="268941"/>
                    <a:chOff x="7700857" y="1450868"/>
                    <a:chExt cx="268941" cy="268941"/>
                  </a:xfrm>
                </p:grpSpPr>
                <p:sp>
                  <p:nvSpPr>
                    <p:cNvPr id="228" name="Oval 22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94" name="Group 201"/>
                <p:cNvGrpSpPr/>
                <p:nvPr/>
              </p:nvGrpSpPr>
              <p:grpSpPr>
                <a:xfrm>
                  <a:off x="6680249" y="1742766"/>
                  <a:ext cx="759361" cy="1845536"/>
                  <a:chOff x="6680249" y="1742766"/>
                  <a:chExt cx="759361" cy="1845536"/>
                </a:xfrm>
              </p:grpSpPr>
              <p:grpSp>
                <p:nvGrpSpPr>
                  <p:cNvPr id="207" name="Group 123"/>
                  <p:cNvGrpSpPr/>
                  <p:nvPr/>
                </p:nvGrpSpPr>
                <p:grpSpPr>
                  <a:xfrm rot="8100000">
                    <a:off x="6680249" y="1742766"/>
                    <a:ext cx="304800" cy="304800"/>
                    <a:chOff x="7162800" y="533400"/>
                    <a:chExt cx="304800" cy="304800"/>
                  </a:xfrm>
                </p:grpSpPr>
                <p:cxnSp>
                  <p:nvCxnSpPr>
                    <p:cNvPr id="220" name="Straight Connector 2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22" name="Oval 2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8" name="Group 124"/>
                  <p:cNvGrpSpPr/>
                  <p:nvPr/>
                </p:nvGrpSpPr>
                <p:grpSpPr>
                  <a:xfrm rot="8100000">
                    <a:off x="6937904" y="2234424"/>
                    <a:ext cx="304800" cy="304800"/>
                    <a:chOff x="7162800" y="533400"/>
                    <a:chExt cx="304800" cy="304800"/>
                  </a:xfrm>
                </p:grpSpPr>
                <p:cxnSp>
                  <p:nvCxnSpPr>
                    <p:cNvPr id="217" name="Straight Connector 13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13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9" name="Oval 21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9" name="Group 125"/>
                  <p:cNvGrpSpPr/>
                  <p:nvPr/>
                </p:nvGrpSpPr>
                <p:grpSpPr>
                  <a:xfrm rot="8100000">
                    <a:off x="7097836" y="2748016"/>
                    <a:ext cx="304800" cy="304800"/>
                    <a:chOff x="7162800" y="533400"/>
                    <a:chExt cx="304800" cy="304800"/>
                  </a:xfrm>
                </p:grpSpPr>
                <p:cxnSp>
                  <p:nvCxnSpPr>
                    <p:cNvPr id="214" name="Straight Connector 1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5" name="Straight Connector 1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6" name="Oval 1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0" name="Group 126"/>
                  <p:cNvGrpSpPr/>
                  <p:nvPr/>
                </p:nvGrpSpPr>
                <p:grpSpPr>
                  <a:xfrm rot="8100000">
                    <a:off x="7134810" y="3283502"/>
                    <a:ext cx="304800" cy="304800"/>
                    <a:chOff x="7162800" y="533400"/>
                    <a:chExt cx="304800" cy="304800"/>
                  </a:xfrm>
                </p:grpSpPr>
                <p:cxnSp>
                  <p:nvCxnSpPr>
                    <p:cNvPr id="211" name="Straight Connector 12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12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3" name="Oval 12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95" name="Group 111"/>
                <p:cNvGrpSpPr/>
                <p:nvPr/>
              </p:nvGrpSpPr>
              <p:grpSpPr>
                <a:xfrm rot="2700000">
                  <a:off x="6187895" y="3306618"/>
                  <a:ext cx="268941" cy="268941"/>
                  <a:chOff x="7700857" y="1450868"/>
                  <a:chExt cx="268941" cy="268941"/>
                </a:xfrm>
              </p:grpSpPr>
              <p:sp>
                <p:nvSpPr>
                  <p:cNvPr id="205" name="Oval 20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6" name="Group 112"/>
                <p:cNvGrpSpPr/>
                <p:nvPr/>
              </p:nvGrpSpPr>
              <p:grpSpPr>
                <a:xfrm rot="2700000">
                  <a:off x="6143522" y="2957974"/>
                  <a:ext cx="268941" cy="268941"/>
                  <a:chOff x="7700857" y="1450868"/>
                  <a:chExt cx="268941" cy="268941"/>
                </a:xfrm>
              </p:grpSpPr>
              <p:sp>
                <p:nvSpPr>
                  <p:cNvPr id="203" name="Oval 20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113"/>
                <p:cNvGrpSpPr/>
                <p:nvPr/>
              </p:nvGrpSpPr>
              <p:grpSpPr>
                <a:xfrm rot="2700000">
                  <a:off x="6039525" y="2625375"/>
                  <a:ext cx="268941" cy="268941"/>
                  <a:chOff x="7710383" y="1446105"/>
                  <a:chExt cx="268941" cy="268941"/>
                </a:xfrm>
              </p:grpSpPr>
              <p:sp>
                <p:nvSpPr>
                  <p:cNvPr id="201" name="Oval 20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8" name="Group 114"/>
                <p:cNvGrpSpPr/>
                <p:nvPr/>
              </p:nvGrpSpPr>
              <p:grpSpPr>
                <a:xfrm rot="2700000">
                  <a:off x="5867775" y="2327242"/>
                  <a:ext cx="268941" cy="268941"/>
                  <a:chOff x="7700857" y="1450868"/>
                  <a:chExt cx="268941" cy="268941"/>
                </a:xfrm>
              </p:grpSpPr>
              <p:sp>
                <p:nvSpPr>
                  <p:cNvPr id="199" name="Oval 19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3" name="Group 203"/>
              <p:cNvGrpSpPr/>
              <p:nvPr/>
            </p:nvGrpSpPr>
            <p:grpSpPr>
              <a:xfrm rot="5400000">
                <a:off x="4608612" y="3479059"/>
                <a:ext cx="2683834" cy="3007272"/>
                <a:chOff x="4755776" y="581030"/>
                <a:chExt cx="2683834" cy="3007272"/>
              </a:xfrm>
            </p:grpSpPr>
            <p:grpSp>
              <p:nvGrpSpPr>
                <p:cNvPr id="134" name="Group 204"/>
                <p:cNvGrpSpPr/>
                <p:nvPr/>
              </p:nvGrpSpPr>
              <p:grpSpPr>
                <a:xfrm>
                  <a:off x="4755776" y="581030"/>
                  <a:ext cx="1884333" cy="1740828"/>
                  <a:chOff x="4755776" y="581030"/>
                  <a:chExt cx="1884333" cy="1740828"/>
                </a:xfrm>
              </p:grpSpPr>
              <p:grpSp>
                <p:nvGrpSpPr>
                  <p:cNvPr id="164" name="Group 234"/>
                  <p:cNvGrpSpPr/>
                  <p:nvPr/>
                </p:nvGrpSpPr>
                <p:grpSpPr>
                  <a:xfrm>
                    <a:off x="4924422" y="581030"/>
                    <a:ext cx="1715687" cy="1072842"/>
                    <a:chOff x="4924422" y="581030"/>
                    <a:chExt cx="1715687" cy="1072842"/>
                  </a:xfrm>
                </p:grpSpPr>
                <p:grpSp>
                  <p:nvGrpSpPr>
                    <p:cNvPr id="177" name="Group 247"/>
                    <p:cNvGrpSpPr/>
                    <p:nvPr/>
                  </p:nvGrpSpPr>
                  <p:grpSpPr>
                    <a:xfrm rot="2700000">
                      <a:off x="4924422" y="581030"/>
                      <a:ext cx="304800" cy="304800"/>
                      <a:chOff x="7162800" y="533400"/>
                      <a:chExt cx="304800" cy="304800"/>
                    </a:xfrm>
                  </p:grpSpPr>
                  <p:cxnSp>
                    <p:nvCxnSpPr>
                      <p:cNvPr id="190" name="Straight Connector 18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92" name="Oval 19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8" name="Group 248"/>
                    <p:cNvGrpSpPr/>
                    <p:nvPr/>
                  </p:nvGrpSpPr>
                  <p:grpSpPr>
                    <a:xfrm rot="2700000">
                      <a:off x="5454266" y="746495"/>
                      <a:ext cx="304800" cy="304800"/>
                      <a:chOff x="7162800" y="533400"/>
                      <a:chExt cx="304800" cy="304800"/>
                    </a:xfrm>
                  </p:grpSpPr>
                  <p:cxnSp>
                    <p:nvCxnSpPr>
                      <p:cNvPr id="187" name="Straight Connector 18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9" name="Oval 18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9" name="Group 249"/>
                    <p:cNvGrpSpPr/>
                    <p:nvPr/>
                  </p:nvGrpSpPr>
                  <p:grpSpPr>
                    <a:xfrm rot="2700000">
                      <a:off x="5930519" y="996571"/>
                      <a:ext cx="304800" cy="304800"/>
                      <a:chOff x="7162800" y="533400"/>
                      <a:chExt cx="304800" cy="304800"/>
                    </a:xfrm>
                  </p:grpSpPr>
                  <p:cxnSp>
                    <p:nvCxnSpPr>
                      <p:cNvPr id="184" name="Straight Connector 18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6" name="Oval 18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250"/>
                    <p:cNvGrpSpPr/>
                    <p:nvPr/>
                  </p:nvGrpSpPr>
                  <p:grpSpPr>
                    <a:xfrm rot="2700000">
                      <a:off x="6335309" y="1349072"/>
                      <a:ext cx="304800" cy="304800"/>
                      <a:chOff x="7162800" y="533400"/>
                      <a:chExt cx="304800" cy="304800"/>
                    </a:xfrm>
                  </p:grpSpPr>
                  <p:cxnSp>
                    <p:nvCxnSpPr>
                      <p:cNvPr id="181" name="Straight Connector 18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3" name="Oval 18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5" name="Group 235"/>
                  <p:cNvGrpSpPr/>
                  <p:nvPr/>
                </p:nvGrpSpPr>
                <p:grpSpPr>
                  <a:xfrm>
                    <a:off x="5674659" y="2052917"/>
                    <a:ext cx="268941" cy="268941"/>
                    <a:chOff x="7700857" y="1450868"/>
                    <a:chExt cx="268941" cy="268941"/>
                  </a:xfrm>
                </p:grpSpPr>
                <p:sp>
                  <p:nvSpPr>
                    <p:cNvPr id="175" name="Oval 17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6" name="Group 236"/>
                  <p:cNvGrpSpPr/>
                  <p:nvPr/>
                </p:nvGrpSpPr>
                <p:grpSpPr>
                  <a:xfrm>
                    <a:off x="5396753" y="1837765"/>
                    <a:ext cx="268941" cy="268941"/>
                    <a:chOff x="7700857" y="1450868"/>
                    <a:chExt cx="268941" cy="268941"/>
                  </a:xfrm>
                </p:grpSpPr>
                <p:sp>
                  <p:nvSpPr>
                    <p:cNvPr id="173" name="Oval 17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7" name="Group 237"/>
                  <p:cNvGrpSpPr/>
                  <p:nvPr/>
                </p:nvGrpSpPr>
                <p:grpSpPr>
                  <a:xfrm>
                    <a:off x="5088033" y="1676119"/>
                    <a:ext cx="268941" cy="268941"/>
                    <a:chOff x="7710383" y="1446105"/>
                    <a:chExt cx="268941" cy="268941"/>
                  </a:xfrm>
                </p:grpSpPr>
                <p:sp>
                  <p:nvSpPr>
                    <p:cNvPr id="171" name="Oval 17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238"/>
                  <p:cNvGrpSpPr/>
                  <p:nvPr/>
                </p:nvGrpSpPr>
                <p:grpSpPr>
                  <a:xfrm>
                    <a:off x="4755776" y="1586753"/>
                    <a:ext cx="268941" cy="268941"/>
                    <a:chOff x="7700857" y="1450868"/>
                    <a:chExt cx="268941" cy="268941"/>
                  </a:xfrm>
                </p:grpSpPr>
                <p:sp>
                  <p:nvSpPr>
                    <p:cNvPr id="169" name="Oval 16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5" name="Group 205"/>
                <p:cNvGrpSpPr/>
                <p:nvPr/>
              </p:nvGrpSpPr>
              <p:grpSpPr>
                <a:xfrm>
                  <a:off x="6680249" y="1742766"/>
                  <a:ext cx="759361" cy="1845536"/>
                  <a:chOff x="6680249" y="1742766"/>
                  <a:chExt cx="759361" cy="1845536"/>
                </a:xfrm>
              </p:grpSpPr>
              <p:grpSp>
                <p:nvGrpSpPr>
                  <p:cNvPr id="148" name="Group 218"/>
                  <p:cNvGrpSpPr/>
                  <p:nvPr/>
                </p:nvGrpSpPr>
                <p:grpSpPr>
                  <a:xfrm rot="8100000">
                    <a:off x="6680249" y="1742766"/>
                    <a:ext cx="304800" cy="304800"/>
                    <a:chOff x="7162800" y="533400"/>
                    <a:chExt cx="304800" cy="304800"/>
                  </a:xfrm>
                </p:grpSpPr>
                <p:cxnSp>
                  <p:nvCxnSpPr>
                    <p:cNvPr id="161" name="Straight Connector 1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9" name="Group 219"/>
                  <p:cNvGrpSpPr/>
                  <p:nvPr/>
                </p:nvGrpSpPr>
                <p:grpSpPr>
                  <a:xfrm rot="8100000">
                    <a:off x="6937904" y="2234424"/>
                    <a:ext cx="304800" cy="304800"/>
                    <a:chOff x="7162800" y="533400"/>
                    <a:chExt cx="304800" cy="304800"/>
                  </a:xfrm>
                </p:grpSpPr>
                <p:cxnSp>
                  <p:nvCxnSpPr>
                    <p:cNvPr id="158" name="Straight Connector 15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0" name="Group 220"/>
                  <p:cNvGrpSpPr/>
                  <p:nvPr/>
                </p:nvGrpSpPr>
                <p:grpSpPr>
                  <a:xfrm rot="8100000">
                    <a:off x="7097836" y="2748016"/>
                    <a:ext cx="304800" cy="304800"/>
                    <a:chOff x="7162800" y="533400"/>
                    <a:chExt cx="304800" cy="304800"/>
                  </a:xfrm>
                </p:grpSpPr>
                <p:cxnSp>
                  <p:nvCxnSpPr>
                    <p:cNvPr id="155" name="Straight Connector 15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221"/>
                  <p:cNvGrpSpPr/>
                  <p:nvPr/>
                </p:nvGrpSpPr>
                <p:grpSpPr>
                  <a:xfrm rot="8100000">
                    <a:off x="7134810" y="3283502"/>
                    <a:ext cx="304800" cy="304800"/>
                    <a:chOff x="7162800" y="533400"/>
                    <a:chExt cx="304800" cy="304800"/>
                  </a:xfrm>
                </p:grpSpPr>
                <p:cxnSp>
                  <p:nvCxnSpPr>
                    <p:cNvPr id="152" name="Straight Connector 15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6" name="Group 206"/>
                <p:cNvGrpSpPr/>
                <p:nvPr/>
              </p:nvGrpSpPr>
              <p:grpSpPr>
                <a:xfrm rot="2700000">
                  <a:off x="6187895" y="3306618"/>
                  <a:ext cx="268941" cy="268941"/>
                  <a:chOff x="7700857" y="1450868"/>
                  <a:chExt cx="268941" cy="268941"/>
                </a:xfrm>
              </p:grpSpPr>
              <p:sp>
                <p:nvSpPr>
                  <p:cNvPr id="146" name="Oval 14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7" name="Group 207"/>
                <p:cNvGrpSpPr/>
                <p:nvPr/>
              </p:nvGrpSpPr>
              <p:grpSpPr>
                <a:xfrm rot="2700000">
                  <a:off x="6143522" y="2957974"/>
                  <a:ext cx="268941" cy="268941"/>
                  <a:chOff x="7700857" y="1450868"/>
                  <a:chExt cx="268941" cy="268941"/>
                </a:xfrm>
              </p:grpSpPr>
              <p:sp>
                <p:nvSpPr>
                  <p:cNvPr id="144" name="Oval 14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8" name="Group 208"/>
                <p:cNvGrpSpPr/>
                <p:nvPr/>
              </p:nvGrpSpPr>
              <p:grpSpPr>
                <a:xfrm rot="2700000">
                  <a:off x="6039525" y="2625375"/>
                  <a:ext cx="268941" cy="268941"/>
                  <a:chOff x="7710383" y="1446105"/>
                  <a:chExt cx="268941" cy="268941"/>
                </a:xfrm>
              </p:grpSpPr>
              <p:sp>
                <p:nvSpPr>
                  <p:cNvPr id="142" name="Oval 14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9" name="Group 209"/>
                <p:cNvGrpSpPr/>
                <p:nvPr/>
              </p:nvGrpSpPr>
              <p:grpSpPr>
                <a:xfrm rot="2700000">
                  <a:off x="5867775" y="2327242"/>
                  <a:ext cx="268941" cy="268941"/>
                  <a:chOff x="7700857" y="1450868"/>
                  <a:chExt cx="268941" cy="268941"/>
                </a:xfrm>
              </p:grpSpPr>
              <p:sp>
                <p:nvSpPr>
                  <p:cNvPr id="140" name="Oval 13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1" name="Group 264"/>
            <p:cNvGrpSpPr/>
            <p:nvPr/>
          </p:nvGrpSpPr>
          <p:grpSpPr>
            <a:xfrm rot="10800000">
              <a:off x="1680866" y="569244"/>
              <a:ext cx="3007272" cy="5743585"/>
              <a:chOff x="4446896" y="581030"/>
              <a:chExt cx="3007272" cy="5743585"/>
            </a:xfrm>
          </p:grpSpPr>
          <p:grpSp>
            <p:nvGrpSpPr>
              <p:cNvPr id="12" name="Group 265"/>
              <p:cNvGrpSpPr/>
              <p:nvPr/>
            </p:nvGrpSpPr>
            <p:grpSpPr>
              <a:xfrm>
                <a:off x="4755776" y="581030"/>
                <a:ext cx="2683834" cy="3007272"/>
                <a:chOff x="4755776" y="581030"/>
                <a:chExt cx="2683834" cy="3007272"/>
              </a:xfrm>
            </p:grpSpPr>
            <p:grpSp>
              <p:nvGrpSpPr>
                <p:cNvPr id="73" name="Group 326"/>
                <p:cNvGrpSpPr/>
                <p:nvPr/>
              </p:nvGrpSpPr>
              <p:grpSpPr>
                <a:xfrm>
                  <a:off x="4755776" y="581030"/>
                  <a:ext cx="1884333" cy="1740828"/>
                  <a:chOff x="4755776" y="581030"/>
                  <a:chExt cx="1884333" cy="1740828"/>
                </a:xfrm>
              </p:grpSpPr>
              <p:grpSp>
                <p:nvGrpSpPr>
                  <p:cNvPr id="103" name="Group 356"/>
                  <p:cNvGrpSpPr/>
                  <p:nvPr/>
                </p:nvGrpSpPr>
                <p:grpSpPr>
                  <a:xfrm>
                    <a:off x="4924422" y="581030"/>
                    <a:ext cx="1715687" cy="1072842"/>
                    <a:chOff x="4924422" y="581030"/>
                    <a:chExt cx="1715687" cy="1072842"/>
                  </a:xfrm>
                </p:grpSpPr>
                <p:grpSp>
                  <p:nvGrpSpPr>
                    <p:cNvPr id="116" name="Group 369"/>
                    <p:cNvGrpSpPr/>
                    <p:nvPr/>
                  </p:nvGrpSpPr>
                  <p:grpSpPr>
                    <a:xfrm rot="2700000">
                      <a:off x="4924422" y="581030"/>
                      <a:ext cx="304800" cy="304800"/>
                      <a:chOff x="7162800" y="533400"/>
                      <a:chExt cx="304800" cy="304800"/>
                    </a:xfrm>
                  </p:grpSpPr>
                  <p:cxnSp>
                    <p:nvCxnSpPr>
                      <p:cNvPr id="129" name="Straight Connector 12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1" name="Oval 13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7" name="Group 370"/>
                    <p:cNvGrpSpPr/>
                    <p:nvPr/>
                  </p:nvGrpSpPr>
                  <p:grpSpPr>
                    <a:xfrm rot="2700000">
                      <a:off x="5454266" y="746495"/>
                      <a:ext cx="304800" cy="304800"/>
                      <a:chOff x="7162800" y="533400"/>
                      <a:chExt cx="304800" cy="304800"/>
                    </a:xfrm>
                  </p:grpSpPr>
                  <p:cxnSp>
                    <p:nvCxnSpPr>
                      <p:cNvPr id="126" name="Straight Connector 12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8" name="Group 371"/>
                    <p:cNvGrpSpPr/>
                    <p:nvPr/>
                  </p:nvGrpSpPr>
                  <p:grpSpPr>
                    <a:xfrm rot="2700000">
                      <a:off x="5930519" y="996571"/>
                      <a:ext cx="304800" cy="304800"/>
                      <a:chOff x="7162800" y="533400"/>
                      <a:chExt cx="304800" cy="304800"/>
                    </a:xfrm>
                  </p:grpSpPr>
                  <p:cxnSp>
                    <p:nvCxnSpPr>
                      <p:cNvPr id="123" name="Straight Connector 12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5" name="Oval 124"/>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372"/>
                    <p:cNvGrpSpPr/>
                    <p:nvPr/>
                  </p:nvGrpSpPr>
                  <p:grpSpPr>
                    <a:xfrm rot="2700000">
                      <a:off x="6335309" y="1349072"/>
                      <a:ext cx="304800" cy="304800"/>
                      <a:chOff x="7162800" y="533400"/>
                      <a:chExt cx="304800" cy="304800"/>
                    </a:xfrm>
                  </p:grpSpPr>
                  <p:cxnSp>
                    <p:nvCxnSpPr>
                      <p:cNvPr id="120" name="Straight Connector 1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2" name="Oval 1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4" name="Group 357"/>
                  <p:cNvGrpSpPr/>
                  <p:nvPr/>
                </p:nvGrpSpPr>
                <p:grpSpPr>
                  <a:xfrm>
                    <a:off x="5674659" y="2052917"/>
                    <a:ext cx="268941" cy="268941"/>
                    <a:chOff x="7700857" y="1450868"/>
                    <a:chExt cx="268941" cy="268941"/>
                  </a:xfrm>
                </p:grpSpPr>
                <p:sp>
                  <p:nvSpPr>
                    <p:cNvPr id="114" name="Oval 11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 358"/>
                  <p:cNvGrpSpPr/>
                  <p:nvPr/>
                </p:nvGrpSpPr>
                <p:grpSpPr>
                  <a:xfrm>
                    <a:off x="5396753" y="1837765"/>
                    <a:ext cx="268941" cy="268941"/>
                    <a:chOff x="7700857" y="1450868"/>
                    <a:chExt cx="268941" cy="268941"/>
                  </a:xfrm>
                </p:grpSpPr>
                <p:sp>
                  <p:nvSpPr>
                    <p:cNvPr id="112" name="Oval 111"/>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359"/>
                  <p:cNvGrpSpPr/>
                  <p:nvPr/>
                </p:nvGrpSpPr>
                <p:grpSpPr>
                  <a:xfrm>
                    <a:off x="5088033" y="1676119"/>
                    <a:ext cx="268941" cy="268941"/>
                    <a:chOff x="7710383" y="1446105"/>
                    <a:chExt cx="268941" cy="268941"/>
                  </a:xfrm>
                </p:grpSpPr>
                <p:sp>
                  <p:nvSpPr>
                    <p:cNvPr id="110" name="Oval 109"/>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360"/>
                  <p:cNvGrpSpPr/>
                  <p:nvPr/>
                </p:nvGrpSpPr>
                <p:grpSpPr>
                  <a:xfrm>
                    <a:off x="4755776" y="1586753"/>
                    <a:ext cx="268941" cy="268941"/>
                    <a:chOff x="7700857" y="1450868"/>
                    <a:chExt cx="268941" cy="268941"/>
                  </a:xfrm>
                </p:grpSpPr>
                <p:sp>
                  <p:nvSpPr>
                    <p:cNvPr id="108" name="Oval 10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4" name="Group 327"/>
                <p:cNvGrpSpPr/>
                <p:nvPr/>
              </p:nvGrpSpPr>
              <p:grpSpPr>
                <a:xfrm>
                  <a:off x="6680249" y="1742766"/>
                  <a:ext cx="759361" cy="1845536"/>
                  <a:chOff x="6680249" y="1742766"/>
                  <a:chExt cx="759361" cy="1845536"/>
                </a:xfrm>
              </p:grpSpPr>
              <p:grpSp>
                <p:nvGrpSpPr>
                  <p:cNvPr id="87" name="Group 340"/>
                  <p:cNvGrpSpPr/>
                  <p:nvPr/>
                </p:nvGrpSpPr>
                <p:grpSpPr>
                  <a:xfrm rot="8100000">
                    <a:off x="6680249" y="1742766"/>
                    <a:ext cx="304800" cy="304800"/>
                    <a:chOff x="7162800" y="533400"/>
                    <a:chExt cx="304800" cy="304800"/>
                  </a:xfrm>
                </p:grpSpPr>
                <p:cxnSp>
                  <p:nvCxnSpPr>
                    <p:cNvPr id="100" name="Straight Connector 9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8" name="Group 341"/>
                  <p:cNvGrpSpPr/>
                  <p:nvPr/>
                </p:nvGrpSpPr>
                <p:grpSpPr>
                  <a:xfrm rot="8100000">
                    <a:off x="6937904" y="2234424"/>
                    <a:ext cx="304800" cy="304800"/>
                    <a:chOff x="7162800" y="533400"/>
                    <a:chExt cx="304800" cy="304800"/>
                  </a:xfrm>
                </p:grpSpPr>
                <p:cxnSp>
                  <p:nvCxnSpPr>
                    <p:cNvPr id="97" name="Straight Connector 9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9" name="Group 342"/>
                  <p:cNvGrpSpPr/>
                  <p:nvPr/>
                </p:nvGrpSpPr>
                <p:grpSpPr>
                  <a:xfrm rot="8100000">
                    <a:off x="7097836" y="2748016"/>
                    <a:ext cx="304800" cy="304800"/>
                    <a:chOff x="7162800" y="533400"/>
                    <a:chExt cx="304800" cy="304800"/>
                  </a:xfrm>
                </p:grpSpPr>
                <p:cxnSp>
                  <p:nvCxnSpPr>
                    <p:cNvPr id="94" name="Straight Connector 9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0" name="Group 343"/>
                  <p:cNvGrpSpPr/>
                  <p:nvPr/>
                </p:nvGrpSpPr>
                <p:grpSpPr>
                  <a:xfrm rot="8100000">
                    <a:off x="7134810" y="3283502"/>
                    <a:ext cx="304800" cy="304800"/>
                    <a:chOff x="7162800" y="533400"/>
                    <a:chExt cx="304800" cy="304800"/>
                  </a:xfrm>
                </p:grpSpPr>
                <p:cxnSp>
                  <p:nvCxnSpPr>
                    <p:cNvPr id="91" name="Straight Connector 9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5" name="Group 328"/>
                <p:cNvGrpSpPr/>
                <p:nvPr/>
              </p:nvGrpSpPr>
              <p:grpSpPr>
                <a:xfrm rot="2700000">
                  <a:off x="6187895" y="3306618"/>
                  <a:ext cx="268941" cy="268941"/>
                  <a:chOff x="7700857" y="1450868"/>
                  <a:chExt cx="268941" cy="268941"/>
                </a:xfrm>
              </p:grpSpPr>
              <p:sp>
                <p:nvSpPr>
                  <p:cNvPr id="85" name="Oval 8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329"/>
                <p:cNvGrpSpPr/>
                <p:nvPr/>
              </p:nvGrpSpPr>
              <p:grpSpPr>
                <a:xfrm rot="2700000">
                  <a:off x="6143522" y="2957974"/>
                  <a:ext cx="268941" cy="268941"/>
                  <a:chOff x="7700857" y="1450868"/>
                  <a:chExt cx="268941" cy="268941"/>
                </a:xfrm>
              </p:grpSpPr>
              <p:sp>
                <p:nvSpPr>
                  <p:cNvPr id="83" name="Oval 8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330"/>
                <p:cNvGrpSpPr/>
                <p:nvPr/>
              </p:nvGrpSpPr>
              <p:grpSpPr>
                <a:xfrm rot="2700000">
                  <a:off x="6039525" y="2625375"/>
                  <a:ext cx="268941" cy="268941"/>
                  <a:chOff x="7710383" y="1446105"/>
                  <a:chExt cx="268941" cy="268941"/>
                </a:xfrm>
              </p:grpSpPr>
              <p:sp>
                <p:nvSpPr>
                  <p:cNvPr id="81" name="Oval 8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8" name="Group 331"/>
                <p:cNvGrpSpPr/>
                <p:nvPr/>
              </p:nvGrpSpPr>
              <p:grpSpPr>
                <a:xfrm rot="2700000">
                  <a:off x="5867775" y="2327242"/>
                  <a:ext cx="268941" cy="268941"/>
                  <a:chOff x="7700857" y="1450868"/>
                  <a:chExt cx="268941" cy="268941"/>
                </a:xfrm>
              </p:grpSpPr>
              <p:sp>
                <p:nvSpPr>
                  <p:cNvPr id="79" name="Oval 7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 name="Group 266"/>
              <p:cNvGrpSpPr/>
              <p:nvPr/>
            </p:nvGrpSpPr>
            <p:grpSpPr>
              <a:xfrm rot="5400000">
                <a:off x="4608615" y="3479062"/>
                <a:ext cx="2683834" cy="3007272"/>
                <a:chOff x="4755776" y="581030"/>
                <a:chExt cx="2683834" cy="3007272"/>
              </a:xfrm>
            </p:grpSpPr>
            <p:grpSp>
              <p:nvGrpSpPr>
                <p:cNvPr id="14" name="Group 267"/>
                <p:cNvGrpSpPr/>
                <p:nvPr/>
              </p:nvGrpSpPr>
              <p:grpSpPr>
                <a:xfrm>
                  <a:off x="4755776" y="581030"/>
                  <a:ext cx="1884333" cy="1740828"/>
                  <a:chOff x="4755776" y="581030"/>
                  <a:chExt cx="1884333" cy="1740828"/>
                </a:xfrm>
              </p:grpSpPr>
              <p:grpSp>
                <p:nvGrpSpPr>
                  <p:cNvPr id="44" name="Group 297"/>
                  <p:cNvGrpSpPr/>
                  <p:nvPr/>
                </p:nvGrpSpPr>
                <p:grpSpPr>
                  <a:xfrm>
                    <a:off x="4924422" y="581030"/>
                    <a:ext cx="1715687" cy="1072842"/>
                    <a:chOff x="4924422" y="581030"/>
                    <a:chExt cx="1715687" cy="1072842"/>
                  </a:xfrm>
                </p:grpSpPr>
                <p:grpSp>
                  <p:nvGrpSpPr>
                    <p:cNvPr id="57" name="Group 310"/>
                    <p:cNvGrpSpPr/>
                    <p:nvPr/>
                  </p:nvGrpSpPr>
                  <p:grpSpPr>
                    <a:xfrm rot="2700000">
                      <a:off x="4924422" y="581030"/>
                      <a:ext cx="304800" cy="304800"/>
                      <a:chOff x="7162800" y="533400"/>
                      <a:chExt cx="304800" cy="304800"/>
                    </a:xfrm>
                  </p:grpSpPr>
                  <p:cxnSp>
                    <p:nvCxnSpPr>
                      <p:cNvPr id="70" name="Straight Connector 6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311"/>
                    <p:cNvGrpSpPr/>
                    <p:nvPr/>
                  </p:nvGrpSpPr>
                  <p:grpSpPr>
                    <a:xfrm rot="2700000">
                      <a:off x="5454266" y="746495"/>
                      <a:ext cx="304800" cy="304800"/>
                      <a:chOff x="7162800" y="533400"/>
                      <a:chExt cx="304800" cy="304800"/>
                    </a:xfrm>
                  </p:grpSpPr>
                  <p:cxnSp>
                    <p:nvCxnSpPr>
                      <p:cNvPr id="67" name="Straight Connector 6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312"/>
                    <p:cNvGrpSpPr/>
                    <p:nvPr/>
                  </p:nvGrpSpPr>
                  <p:grpSpPr>
                    <a:xfrm rot="2700000">
                      <a:off x="5930519" y="996571"/>
                      <a:ext cx="304800" cy="304800"/>
                      <a:chOff x="7162800" y="533400"/>
                      <a:chExt cx="304800" cy="304800"/>
                    </a:xfrm>
                  </p:grpSpPr>
                  <p:cxnSp>
                    <p:nvCxnSpPr>
                      <p:cNvPr id="64" name="Straight Connector 6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313"/>
                    <p:cNvGrpSpPr/>
                    <p:nvPr/>
                  </p:nvGrpSpPr>
                  <p:grpSpPr>
                    <a:xfrm rot="2700000">
                      <a:off x="6335309" y="1349072"/>
                      <a:ext cx="304800" cy="304800"/>
                      <a:chOff x="7162800" y="533400"/>
                      <a:chExt cx="304800" cy="304800"/>
                    </a:xfrm>
                  </p:grpSpPr>
                  <p:cxnSp>
                    <p:nvCxnSpPr>
                      <p:cNvPr id="61" name="Straight Connector 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5" name="Group 298"/>
                  <p:cNvGrpSpPr/>
                  <p:nvPr/>
                </p:nvGrpSpPr>
                <p:grpSpPr>
                  <a:xfrm>
                    <a:off x="5674659" y="2052917"/>
                    <a:ext cx="268941" cy="268941"/>
                    <a:chOff x="7700857" y="1450868"/>
                    <a:chExt cx="268941" cy="268941"/>
                  </a:xfrm>
                </p:grpSpPr>
                <p:sp>
                  <p:nvSpPr>
                    <p:cNvPr id="55" name="Oval 5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299"/>
                  <p:cNvGrpSpPr/>
                  <p:nvPr/>
                </p:nvGrpSpPr>
                <p:grpSpPr>
                  <a:xfrm>
                    <a:off x="5396753" y="1837765"/>
                    <a:ext cx="268941" cy="268941"/>
                    <a:chOff x="7700857" y="1450868"/>
                    <a:chExt cx="268941" cy="268941"/>
                  </a:xfrm>
                </p:grpSpPr>
                <p:sp>
                  <p:nvSpPr>
                    <p:cNvPr id="53" name="Oval 5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300"/>
                  <p:cNvGrpSpPr/>
                  <p:nvPr/>
                </p:nvGrpSpPr>
                <p:grpSpPr>
                  <a:xfrm>
                    <a:off x="5088033" y="1676119"/>
                    <a:ext cx="268941" cy="268941"/>
                    <a:chOff x="7710383" y="1446105"/>
                    <a:chExt cx="268941" cy="268941"/>
                  </a:xfrm>
                </p:grpSpPr>
                <p:sp>
                  <p:nvSpPr>
                    <p:cNvPr id="51" name="Oval 5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301"/>
                  <p:cNvGrpSpPr/>
                  <p:nvPr/>
                </p:nvGrpSpPr>
                <p:grpSpPr>
                  <a:xfrm>
                    <a:off x="4755776" y="1586753"/>
                    <a:ext cx="268941" cy="268941"/>
                    <a:chOff x="7700857" y="1450868"/>
                    <a:chExt cx="268941" cy="268941"/>
                  </a:xfrm>
                </p:grpSpPr>
                <p:sp>
                  <p:nvSpPr>
                    <p:cNvPr id="49" name="Oval 4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5" name="Group 268"/>
                <p:cNvGrpSpPr/>
                <p:nvPr/>
              </p:nvGrpSpPr>
              <p:grpSpPr>
                <a:xfrm>
                  <a:off x="6680249" y="1742766"/>
                  <a:ext cx="759361" cy="1845536"/>
                  <a:chOff x="6680249" y="1742766"/>
                  <a:chExt cx="759361" cy="1845536"/>
                </a:xfrm>
              </p:grpSpPr>
              <p:grpSp>
                <p:nvGrpSpPr>
                  <p:cNvPr id="28" name="Group 281"/>
                  <p:cNvGrpSpPr/>
                  <p:nvPr/>
                </p:nvGrpSpPr>
                <p:grpSpPr>
                  <a:xfrm rot="8100000">
                    <a:off x="6680249" y="1742766"/>
                    <a:ext cx="304800" cy="304800"/>
                    <a:chOff x="7162800" y="533400"/>
                    <a:chExt cx="304800" cy="304800"/>
                  </a:xfrm>
                </p:grpSpPr>
                <p:cxnSp>
                  <p:nvCxnSpPr>
                    <p:cNvPr id="41" name="Straight Connector 4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2"/>
                  <p:cNvGrpSpPr/>
                  <p:nvPr/>
                </p:nvGrpSpPr>
                <p:grpSpPr>
                  <a:xfrm rot="8100000">
                    <a:off x="6937904" y="2234424"/>
                    <a:ext cx="304800" cy="304800"/>
                    <a:chOff x="7162800" y="533400"/>
                    <a:chExt cx="304800" cy="304800"/>
                  </a:xfrm>
                </p:grpSpPr>
                <p:cxnSp>
                  <p:nvCxnSpPr>
                    <p:cNvPr id="38" name="Straight Connector 3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283"/>
                  <p:cNvGrpSpPr/>
                  <p:nvPr/>
                </p:nvGrpSpPr>
                <p:grpSpPr>
                  <a:xfrm rot="8100000">
                    <a:off x="7097836" y="2748016"/>
                    <a:ext cx="304800" cy="304800"/>
                    <a:chOff x="7162800" y="533400"/>
                    <a:chExt cx="304800" cy="304800"/>
                  </a:xfrm>
                </p:grpSpPr>
                <p:cxnSp>
                  <p:nvCxnSpPr>
                    <p:cNvPr id="35" name="Straight Connector 3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284"/>
                  <p:cNvGrpSpPr/>
                  <p:nvPr/>
                </p:nvGrpSpPr>
                <p:grpSpPr>
                  <a:xfrm rot="8100000">
                    <a:off x="7134810" y="3283502"/>
                    <a:ext cx="304800" cy="304800"/>
                    <a:chOff x="7162800" y="533400"/>
                    <a:chExt cx="304800" cy="304800"/>
                  </a:xfrm>
                </p:grpSpPr>
                <p:cxnSp>
                  <p:nvCxnSpPr>
                    <p:cNvPr id="32" name="Straight Connector 3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 name="Group 269"/>
                <p:cNvGrpSpPr/>
                <p:nvPr/>
              </p:nvGrpSpPr>
              <p:grpSpPr>
                <a:xfrm rot="2700000">
                  <a:off x="6187895" y="3306618"/>
                  <a:ext cx="268941" cy="268941"/>
                  <a:chOff x="7700857" y="1450868"/>
                  <a:chExt cx="268941" cy="268941"/>
                </a:xfrm>
              </p:grpSpPr>
              <p:sp>
                <p:nvSpPr>
                  <p:cNvPr id="26" name="Oval 2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270"/>
                <p:cNvGrpSpPr/>
                <p:nvPr/>
              </p:nvGrpSpPr>
              <p:grpSpPr>
                <a:xfrm rot="2700000">
                  <a:off x="6143522" y="2957974"/>
                  <a:ext cx="268941" cy="268941"/>
                  <a:chOff x="7700857" y="1450868"/>
                  <a:chExt cx="268941" cy="268941"/>
                </a:xfrm>
              </p:grpSpPr>
              <p:sp>
                <p:nvSpPr>
                  <p:cNvPr id="24" name="Oval 2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271"/>
                <p:cNvGrpSpPr/>
                <p:nvPr/>
              </p:nvGrpSpPr>
              <p:grpSpPr>
                <a:xfrm rot="2700000">
                  <a:off x="6039525" y="2625375"/>
                  <a:ext cx="268941" cy="268941"/>
                  <a:chOff x="7710383" y="1446105"/>
                  <a:chExt cx="268941" cy="268941"/>
                </a:xfrm>
              </p:grpSpPr>
              <p:sp>
                <p:nvSpPr>
                  <p:cNvPr id="22" name="Oval 2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272"/>
                <p:cNvGrpSpPr/>
                <p:nvPr/>
              </p:nvGrpSpPr>
              <p:grpSpPr>
                <a:xfrm rot="2700000">
                  <a:off x="5867775" y="2327242"/>
                  <a:ext cx="268941" cy="268941"/>
                  <a:chOff x="7700857" y="1450868"/>
                  <a:chExt cx="268941" cy="268941"/>
                </a:xfrm>
              </p:grpSpPr>
              <p:sp>
                <p:nvSpPr>
                  <p:cNvPr id="20" name="Oval 1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a:solidFill>
                  <a:srgbClr val="FFFF00"/>
                </a:solidFill>
              </a:rPr>
              <a:t>Field of Toroidal Solenoid</a:t>
            </a:r>
          </a:p>
        </p:txBody>
      </p:sp>
      <p:sp>
        <p:nvSpPr>
          <p:cNvPr id="3" name="Content Placeholder 2"/>
          <p:cNvSpPr>
            <a:spLocks noGrp="1"/>
          </p:cNvSpPr>
          <p:nvPr>
            <p:ph sz="half" idx="1"/>
          </p:nvPr>
        </p:nvSpPr>
        <p:spPr>
          <a:xfrm>
            <a:off x="457200" y="1447800"/>
            <a:ext cx="5486400" cy="5181600"/>
          </a:xfrm>
        </p:spPr>
        <p:txBody>
          <a:bodyPr>
            <a:normAutofit lnSpcReduction="10000"/>
          </a:bodyPr>
          <a:lstStyle/>
          <a:p>
            <a:r>
              <a:rPr lang="en-US"/>
              <a:t>Using Ampère’s law to find the field inside the solenoid:</a:t>
            </a:r>
          </a:p>
          <a:p>
            <a:r>
              <a:rPr lang="en-US"/>
              <a:t>From symmetry, the field points anticlockwise as shown. </a:t>
            </a:r>
          </a:p>
          <a:p>
            <a:r>
              <a:rPr lang="en-US"/>
              <a:t>The white dashed path is a circle of  radius </a:t>
            </a:r>
            <a:r>
              <a:rPr lang="en-US" i="1">
                <a:solidFill>
                  <a:srgbClr val="FFFF00"/>
                </a:solidFill>
                <a:latin typeface="Times New Roman" pitchFamily="18" charset="0"/>
                <a:cs typeface="Times New Roman" pitchFamily="18" charset="0"/>
              </a:rPr>
              <a:t>r</a:t>
            </a:r>
            <a:r>
              <a:rPr lang="en-US"/>
              <a:t>. The gray surface covering it is cut by every turn of the wire, total current </a:t>
            </a:r>
            <a:r>
              <a:rPr lang="en-US" i="1">
                <a:solidFill>
                  <a:srgbClr val="FFFF00"/>
                </a:solidFill>
                <a:latin typeface="Times New Roman" pitchFamily="18" charset="0"/>
                <a:cs typeface="Times New Roman" pitchFamily="18" charset="0"/>
              </a:rPr>
              <a:t>NI</a:t>
            </a:r>
            <a:r>
              <a:rPr lang="en-US"/>
              <a:t>.</a:t>
            </a:r>
          </a:p>
          <a:p>
            <a:r>
              <a:rPr lang="en-US"/>
              <a:t>Ampère’s law</a:t>
            </a:r>
          </a:p>
          <a:p>
            <a:pPr>
              <a:buNone/>
            </a:pPr>
            <a:r>
              <a:rPr lang="en-US"/>
              <a:t>     </a:t>
            </a:r>
          </a:p>
          <a:p>
            <a:pPr>
              <a:buNone/>
            </a:pPr>
            <a:r>
              <a:rPr lang="en-US"/>
              <a:t>    gives immediately</a:t>
            </a:r>
          </a:p>
          <a:p>
            <a:endParaRPr lang="en-US"/>
          </a:p>
        </p:txBody>
      </p:sp>
      <p:sp>
        <p:nvSpPr>
          <p:cNvPr id="4" name="Content Placeholder 3"/>
          <p:cNvSpPr>
            <a:spLocks noGrp="1"/>
          </p:cNvSpPr>
          <p:nvPr>
            <p:ph sz="half" idx="2"/>
          </p:nvPr>
        </p:nvSpPr>
        <p:spPr>
          <a:xfrm>
            <a:off x="5334000" y="1295400"/>
            <a:ext cx="3352800" cy="5334000"/>
          </a:xfrm>
        </p:spPr>
        <p:txBody>
          <a:bodyPr>
            <a:normAutofit lnSpcReduction="10000"/>
          </a:bodyPr>
          <a:lstStyle/>
          <a:p>
            <a:r>
              <a:rPr lang="en-US">
                <a:solidFill>
                  <a:schemeClr val="bg2">
                    <a:lumMod val="50000"/>
                  </a:schemeClr>
                </a:solidFill>
              </a:rPr>
              <a:t>.</a:t>
            </a:r>
          </a:p>
        </p:txBody>
      </p:sp>
      <p:grpSp>
        <p:nvGrpSpPr>
          <p:cNvPr id="5" name="Group 4"/>
          <p:cNvGrpSpPr/>
          <p:nvPr/>
        </p:nvGrpSpPr>
        <p:grpSpPr>
          <a:xfrm>
            <a:off x="6324600" y="1447800"/>
            <a:ext cx="2514600" cy="5069546"/>
            <a:chOff x="6477000" y="1559854"/>
            <a:chExt cx="2514600" cy="5069546"/>
          </a:xfrm>
        </p:grpSpPr>
        <p:grpSp>
          <p:nvGrpSpPr>
            <p:cNvPr id="6" name="Group 67"/>
            <p:cNvGrpSpPr/>
            <p:nvPr/>
          </p:nvGrpSpPr>
          <p:grpSpPr>
            <a:xfrm>
              <a:off x="6476989" y="4190994"/>
              <a:ext cx="2514606" cy="2438408"/>
              <a:chOff x="1680866" y="569244"/>
              <a:chExt cx="5773299" cy="5755368"/>
            </a:xfrm>
          </p:grpSpPr>
          <p:sp>
            <p:nvSpPr>
              <p:cNvPr id="252" name="Oval 251"/>
              <p:cNvSpPr/>
              <p:nvPr/>
            </p:nvSpPr>
            <p:spPr>
              <a:xfrm>
                <a:off x="1815353" y="685800"/>
                <a:ext cx="5486400" cy="54864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Oval 69"/>
              <p:cNvSpPr/>
              <p:nvPr/>
            </p:nvSpPr>
            <p:spPr>
              <a:xfrm>
                <a:off x="2438400" y="1295400"/>
                <a:ext cx="4267200" cy="4267200"/>
              </a:xfrm>
              <a:prstGeom prst="ellipse">
                <a:avLst/>
              </a:prstGeom>
              <a:solidFill>
                <a:schemeClr val="tx1">
                  <a:lumMod val="50000"/>
                </a:schemeClr>
              </a:solid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Oval 70"/>
              <p:cNvSpPr/>
              <p:nvPr/>
            </p:nvSpPr>
            <p:spPr>
              <a:xfrm>
                <a:off x="2819400" y="1676400"/>
                <a:ext cx="3505200" cy="35052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263"/>
              <p:cNvGrpSpPr/>
              <p:nvPr/>
            </p:nvGrpSpPr>
            <p:grpSpPr>
              <a:xfrm>
                <a:off x="4446893" y="581030"/>
                <a:ext cx="3007272" cy="5743582"/>
                <a:chOff x="4446893" y="581030"/>
                <a:chExt cx="3007272" cy="5743582"/>
              </a:xfrm>
            </p:grpSpPr>
            <p:grpSp>
              <p:nvGrpSpPr>
                <p:cNvPr id="10" name="Group 202"/>
                <p:cNvGrpSpPr/>
                <p:nvPr/>
              </p:nvGrpSpPr>
              <p:grpSpPr>
                <a:xfrm>
                  <a:off x="4755776" y="581030"/>
                  <a:ext cx="2683834" cy="3007272"/>
                  <a:chOff x="4755776" y="581030"/>
                  <a:chExt cx="2683834" cy="3007272"/>
                </a:xfrm>
              </p:grpSpPr>
              <p:grpSp>
                <p:nvGrpSpPr>
                  <p:cNvPr id="11" name="Group 78"/>
                  <p:cNvGrpSpPr/>
                  <p:nvPr/>
                </p:nvGrpSpPr>
                <p:grpSpPr>
                  <a:xfrm>
                    <a:off x="4755776" y="581030"/>
                    <a:ext cx="1884333" cy="1740828"/>
                    <a:chOff x="4755776" y="581030"/>
                    <a:chExt cx="1884333" cy="1740828"/>
                  </a:xfrm>
                </p:grpSpPr>
                <p:grpSp>
                  <p:nvGrpSpPr>
                    <p:cNvPr id="12" name="Group 66"/>
                    <p:cNvGrpSpPr/>
                    <p:nvPr/>
                  </p:nvGrpSpPr>
                  <p:grpSpPr>
                    <a:xfrm>
                      <a:off x="4924422" y="581030"/>
                      <a:ext cx="1715687" cy="1072842"/>
                      <a:chOff x="4924422" y="581030"/>
                      <a:chExt cx="1715687" cy="1072842"/>
                    </a:xfrm>
                  </p:grpSpPr>
                  <p:grpSp>
                    <p:nvGrpSpPr>
                      <p:cNvPr id="13" name="Group 29"/>
                      <p:cNvGrpSpPr/>
                      <p:nvPr/>
                    </p:nvGrpSpPr>
                    <p:grpSpPr>
                      <a:xfrm rot="2700000">
                        <a:off x="4924422" y="581030"/>
                        <a:ext cx="304800" cy="304800"/>
                        <a:chOff x="7162800" y="533400"/>
                        <a:chExt cx="304800" cy="304800"/>
                      </a:xfrm>
                    </p:grpSpPr>
                    <p:cxnSp>
                      <p:nvCxnSpPr>
                        <p:cNvPr id="494" name="Straight Connector 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95" name="Straight Connector 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96" name="Oval 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33"/>
                      <p:cNvGrpSpPr/>
                      <p:nvPr/>
                    </p:nvGrpSpPr>
                    <p:grpSpPr>
                      <a:xfrm rot="2700000">
                        <a:off x="5454266" y="746495"/>
                        <a:ext cx="304800" cy="304800"/>
                        <a:chOff x="7162800" y="533400"/>
                        <a:chExt cx="304800" cy="304800"/>
                      </a:xfrm>
                    </p:grpSpPr>
                    <p:cxnSp>
                      <p:nvCxnSpPr>
                        <p:cNvPr id="491" name="Straight Connector 49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92" name="Straight Connector 49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93" name="Oval 49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37"/>
                      <p:cNvGrpSpPr/>
                      <p:nvPr/>
                    </p:nvGrpSpPr>
                    <p:grpSpPr>
                      <a:xfrm rot="2700000">
                        <a:off x="5930519" y="996571"/>
                        <a:ext cx="304800" cy="304800"/>
                        <a:chOff x="7162800" y="533400"/>
                        <a:chExt cx="304800" cy="304800"/>
                      </a:xfrm>
                    </p:grpSpPr>
                    <p:cxnSp>
                      <p:nvCxnSpPr>
                        <p:cNvPr id="488" name="Straight Connector 48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89" name="Straight Connector 3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90" name="Oval 4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41"/>
                      <p:cNvGrpSpPr/>
                      <p:nvPr/>
                    </p:nvGrpSpPr>
                    <p:grpSpPr>
                      <a:xfrm rot="2700000">
                        <a:off x="6335309" y="1349072"/>
                        <a:ext cx="304800" cy="304800"/>
                        <a:chOff x="7162800" y="533400"/>
                        <a:chExt cx="304800" cy="304800"/>
                      </a:xfrm>
                    </p:grpSpPr>
                    <p:cxnSp>
                      <p:nvCxnSpPr>
                        <p:cNvPr id="485" name="Straight Connector 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86" name="Straight Connector 4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87" name="Oval 48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 name="Group 68"/>
                    <p:cNvGrpSpPr/>
                    <p:nvPr/>
                  </p:nvGrpSpPr>
                  <p:grpSpPr>
                    <a:xfrm>
                      <a:off x="5674659" y="2052917"/>
                      <a:ext cx="268941" cy="268941"/>
                      <a:chOff x="7700857" y="1450868"/>
                      <a:chExt cx="268941" cy="268941"/>
                    </a:xfrm>
                  </p:grpSpPr>
                  <p:sp>
                    <p:nvSpPr>
                      <p:cNvPr id="479" name="Oval 47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0" name="Oval 479"/>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69"/>
                    <p:cNvGrpSpPr/>
                    <p:nvPr/>
                  </p:nvGrpSpPr>
                  <p:grpSpPr>
                    <a:xfrm>
                      <a:off x="5396753" y="1837765"/>
                      <a:ext cx="268941" cy="268941"/>
                      <a:chOff x="7700857" y="1450868"/>
                      <a:chExt cx="268941" cy="268941"/>
                    </a:xfrm>
                  </p:grpSpPr>
                  <p:sp>
                    <p:nvSpPr>
                      <p:cNvPr id="477" name="Oval 7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8" name="Oval 7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72"/>
                    <p:cNvGrpSpPr/>
                    <p:nvPr/>
                  </p:nvGrpSpPr>
                  <p:grpSpPr>
                    <a:xfrm>
                      <a:off x="5088033" y="1676119"/>
                      <a:ext cx="268941" cy="268941"/>
                      <a:chOff x="7710383" y="1446105"/>
                      <a:chExt cx="268941" cy="268941"/>
                    </a:xfrm>
                  </p:grpSpPr>
                  <p:sp>
                    <p:nvSpPr>
                      <p:cNvPr id="475" name="Oval 7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6" name="Oval 475"/>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75"/>
                    <p:cNvGrpSpPr/>
                    <p:nvPr/>
                  </p:nvGrpSpPr>
                  <p:grpSpPr>
                    <a:xfrm>
                      <a:off x="4755776" y="1586753"/>
                      <a:ext cx="268941" cy="268941"/>
                      <a:chOff x="7700857" y="1450868"/>
                      <a:chExt cx="268941" cy="268941"/>
                    </a:xfrm>
                  </p:grpSpPr>
                  <p:sp>
                    <p:nvSpPr>
                      <p:cNvPr id="473" name="Oval 28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4" name="Oval 473"/>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9" name="Group 201"/>
                  <p:cNvGrpSpPr/>
                  <p:nvPr/>
                </p:nvGrpSpPr>
                <p:grpSpPr>
                  <a:xfrm>
                    <a:off x="6680249" y="1742766"/>
                    <a:ext cx="759361" cy="1845536"/>
                    <a:chOff x="6680249" y="1742766"/>
                    <a:chExt cx="759361" cy="1845536"/>
                  </a:xfrm>
                </p:grpSpPr>
                <p:grpSp>
                  <p:nvGrpSpPr>
                    <p:cNvPr id="30" name="Group 123"/>
                    <p:cNvGrpSpPr/>
                    <p:nvPr/>
                  </p:nvGrpSpPr>
                  <p:grpSpPr>
                    <a:xfrm rot="8100000">
                      <a:off x="6680249" y="1742766"/>
                      <a:ext cx="304800" cy="304800"/>
                      <a:chOff x="7162800" y="533400"/>
                      <a:chExt cx="304800" cy="304800"/>
                    </a:xfrm>
                  </p:grpSpPr>
                  <p:cxnSp>
                    <p:nvCxnSpPr>
                      <p:cNvPr id="465" name="Straight Connector 46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66" name="Straight Connector 46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67" name="Oval 46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124"/>
                    <p:cNvGrpSpPr/>
                    <p:nvPr/>
                  </p:nvGrpSpPr>
                  <p:grpSpPr>
                    <a:xfrm rot="8100000">
                      <a:off x="6937904" y="2234424"/>
                      <a:ext cx="304800" cy="304800"/>
                      <a:chOff x="7162800" y="533400"/>
                      <a:chExt cx="304800" cy="304800"/>
                    </a:xfrm>
                  </p:grpSpPr>
                  <p:cxnSp>
                    <p:nvCxnSpPr>
                      <p:cNvPr id="462" name="Straight Connector 13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63" name="Straight Connector 13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64" name="Oval 46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Group 125"/>
                    <p:cNvGrpSpPr/>
                    <p:nvPr/>
                  </p:nvGrpSpPr>
                  <p:grpSpPr>
                    <a:xfrm rot="8100000">
                      <a:off x="7097836" y="2748016"/>
                      <a:ext cx="304800" cy="304800"/>
                      <a:chOff x="7162800" y="533400"/>
                      <a:chExt cx="304800" cy="304800"/>
                    </a:xfrm>
                  </p:grpSpPr>
                  <p:cxnSp>
                    <p:nvCxnSpPr>
                      <p:cNvPr id="459" name="Straight Connector 1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60" name="Straight Connector 1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61" name="Oval 1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126"/>
                    <p:cNvGrpSpPr/>
                    <p:nvPr/>
                  </p:nvGrpSpPr>
                  <p:grpSpPr>
                    <a:xfrm rot="8100000">
                      <a:off x="7134810" y="3283502"/>
                      <a:ext cx="304800" cy="304800"/>
                      <a:chOff x="7162800" y="533400"/>
                      <a:chExt cx="304800" cy="304800"/>
                    </a:xfrm>
                  </p:grpSpPr>
                  <p:cxnSp>
                    <p:nvCxnSpPr>
                      <p:cNvPr id="456" name="Straight Connector 12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57" name="Straight Connector 12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58" name="Oval 12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6" name="Group 111"/>
                  <p:cNvGrpSpPr/>
                  <p:nvPr/>
                </p:nvGrpSpPr>
                <p:grpSpPr>
                  <a:xfrm rot="2700000">
                    <a:off x="6187895" y="3306618"/>
                    <a:ext cx="268941" cy="268941"/>
                    <a:chOff x="7700857" y="1450868"/>
                    <a:chExt cx="268941" cy="268941"/>
                  </a:xfrm>
                </p:grpSpPr>
                <p:sp>
                  <p:nvSpPr>
                    <p:cNvPr id="450" name="Oval 44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1" name="Oval 450"/>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112"/>
                  <p:cNvGrpSpPr/>
                  <p:nvPr/>
                </p:nvGrpSpPr>
                <p:grpSpPr>
                  <a:xfrm rot="2700000">
                    <a:off x="6143522" y="2957974"/>
                    <a:ext cx="268941" cy="268941"/>
                    <a:chOff x="7700857" y="1450868"/>
                    <a:chExt cx="268941" cy="268941"/>
                  </a:xfrm>
                </p:grpSpPr>
                <p:sp>
                  <p:nvSpPr>
                    <p:cNvPr id="448" name="Oval 44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9" name="Oval 448"/>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113"/>
                  <p:cNvGrpSpPr/>
                  <p:nvPr/>
                </p:nvGrpSpPr>
                <p:grpSpPr>
                  <a:xfrm rot="2700000">
                    <a:off x="6039525" y="2625375"/>
                    <a:ext cx="268941" cy="268941"/>
                    <a:chOff x="7710383" y="1446105"/>
                    <a:chExt cx="268941" cy="268941"/>
                  </a:xfrm>
                </p:grpSpPr>
                <p:sp>
                  <p:nvSpPr>
                    <p:cNvPr id="446" name="Oval 445"/>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7" name="Oval 446"/>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7" name="Group 114"/>
                  <p:cNvGrpSpPr/>
                  <p:nvPr/>
                </p:nvGrpSpPr>
                <p:grpSpPr>
                  <a:xfrm rot="2700000">
                    <a:off x="5867775" y="2327242"/>
                    <a:ext cx="268941" cy="268941"/>
                    <a:chOff x="7700857" y="1450868"/>
                    <a:chExt cx="268941" cy="268941"/>
                  </a:xfrm>
                </p:grpSpPr>
                <p:sp>
                  <p:nvSpPr>
                    <p:cNvPr id="444" name="Oval 26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5" name="Oval 444"/>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58" name="Group 203"/>
                <p:cNvGrpSpPr/>
                <p:nvPr/>
              </p:nvGrpSpPr>
              <p:grpSpPr>
                <a:xfrm rot="5400000">
                  <a:off x="4608612" y="3479059"/>
                  <a:ext cx="2683834" cy="3007272"/>
                  <a:chOff x="4755776" y="581030"/>
                  <a:chExt cx="2683834" cy="3007272"/>
                </a:xfrm>
              </p:grpSpPr>
              <p:grpSp>
                <p:nvGrpSpPr>
                  <p:cNvPr id="59" name="Group 204"/>
                  <p:cNvGrpSpPr/>
                  <p:nvPr/>
                </p:nvGrpSpPr>
                <p:grpSpPr>
                  <a:xfrm>
                    <a:off x="4755776" y="581030"/>
                    <a:ext cx="1884333" cy="1740828"/>
                    <a:chOff x="4755776" y="581030"/>
                    <a:chExt cx="1884333" cy="1740828"/>
                  </a:xfrm>
                </p:grpSpPr>
                <p:grpSp>
                  <p:nvGrpSpPr>
                    <p:cNvPr id="60" name="Group 234"/>
                    <p:cNvGrpSpPr/>
                    <p:nvPr/>
                  </p:nvGrpSpPr>
                  <p:grpSpPr>
                    <a:xfrm>
                      <a:off x="4924422" y="581030"/>
                      <a:ext cx="1715687" cy="1072842"/>
                      <a:chOff x="4924422" y="581030"/>
                      <a:chExt cx="1715687" cy="1072842"/>
                    </a:xfrm>
                  </p:grpSpPr>
                  <p:grpSp>
                    <p:nvGrpSpPr>
                      <p:cNvPr id="73" name="Group 247"/>
                      <p:cNvGrpSpPr/>
                      <p:nvPr/>
                    </p:nvGrpSpPr>
                    <p:grpSpPr>
                      <a:xfrm rot="2700000">
                        <a:off x="4924422" y="581030"/>
                        <a:ext cx="304800" cy="304800"/>
                        <a:chOff x="7162800" y="533400"/>
                        <a:chExt cx="304800" cy="304800"/>
                      </a:xfrm>
                    </p:grpSpPr>
                    <p:cxnSp>
                      <p:nvCxnSpPr>
                        <p:cNvPr id="435" name="Straight Connector 25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36" name="Straight Connector 25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7" name="Oval 25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248"/>
                      <p:cNvGrpSpPr/>
                      <p:nvPr/>
                    </p:nvGrpSpPr>
                    <p:grpSpPr>
                      <a:xfrm rot="2700000">
                        <a:off x="5454266" y="746495"/>
                        <a:ext cx="304800" cy="304800"/>
                        <a:chOff x="7162800" y="533400"/>
                        <a:chExt cx="304800" cy="304800"/>
                      </a:xfrm>
                    </p:grpSpPr>
                    <p:cxnSp>
                      <p:nvCxnSpPr>
                        <p:cNvPr id="432" name="Straight Connector 43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33" name="Straight Connector 43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4" name="Oval 43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5" name="Group 249"/>
                      <p:cNvGrpSpPr/>
                      <p:nvPr/>
                    </p:nvGrpSpPr>
                    <p:grpSpPr>
                      <a:xfrm rot="2700000">
                        <a:off x="5930519" y="996571"/>
                        <a:ext cx="304800" cy="304800"/>
                        <a:chOff x="7162800" y="533400"/>
                        <a:chExt cx="304800" cy="304800"/>
                      </a:xfrm>
                    </p:grpSpPr>
                    <p:cxnSp>
                      <p:nvCxnSpPr>
                        <p:cNvPr id="429" name="Straight Connector 42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1" name="Oval 43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250"/>
                      <p:cNvGrpSpPr/>
                      <p:nvPr/>
                    </p:nvGrpSpPr>
                    <p:grpSpPr>
                      <a:xfrm rot="2700000">
                        <a:off x="6335309" y="1349072"/>
                        <a:ext cx="304800" cy="304800"/>
                        <a:chOff x="7162800" y="533400"/>
                        <a:chExt cx="304800" cy="304800"/>
                      </a:xfrm>
                    </p:grpSpPr>
                    <p:cxnSp>
                      <p:nvCxnSpPr>
                        <p:cNvPr id="426" name="Straight Connector 42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28" name="Oval 42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7" name="Group 235"/>
                    <p:cNvGrpSpPr/>
                    <p:nvPr/>
                  </p:nvGrpSpPr>
                  <p:grpSpPr>
                    <a:xfrm>
                      <a:off x="5674659" y="2052917"/>
                      <a:ext cx="268941" cy="268941"/>
                      <a:chOff x="7700857" y="1450868"/>
                      <a:chExt cx="268941" cy="268941"/>
                    </a:xfrm>
                  </p:grpSpPr>
                  <p:sp>
                    <p:nvSpPr>
                      <p:cNvPr id="420" name="Oval 41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1" name="Oval 420"/>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8" name="Group 236"/>
                    <p:cNvGrpSpPr/>
                    <p:nvPr/>
                  </p:nvGrpSpPr>
                  <p:grpSpPr>
                    <a:xfrm>
                      <a:off x="5396753" y="1837765"/>
                      <a:ext cx="268941" cy="268941"/>
                      <a:chOff x="7700857" y="1450868"/>
                      <a:chExt cx="268941" cy="268941"/>
                    </a:xfrm>
                  </p:grpSpPr>
                  <p:sp>
                    <p:nvSpPr>
                      <p:cNvPr id="418" name="Oval 23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9" name="Oval 23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7" name="Group 237"/>
                    <p:cNvGrpSpPr/>
                    <p:nvPr/>
                  </p:nvGrpSpPr>
                  <p:grpSpPr>
                    <a:xfrm>
                      <a:off x="5088033" y="1676119"/>
                      <a:ext cx="268941" cy="268941"/>
                      <a:chOff x="7710383" y="1446105"/>
                      <a:chExt cx="268941" cy="268941"/>
                    </a:xfrm>
                  </p:grpSpPr>
                  <p:sp>
                    <p:nvSpPr>
                      <p:cNvPr id="416" name="Oval 232"/>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7" name="Oval 233"/>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8" name="Group 238"/>
                    <p:cNvGrpSpPr/>
                    <p:nvPr/>
                  </p:nvGrpSpPr>
                  <p:grpSpPr>
                    <a:xfrm>
                      <a:off x="4755776" y="1586753"/>
                      <a:ext cx="268941" cy="268941"/>
                      <a:chOff x="7700857" y="1450868"/>
                      <a:chExt cx="268941" cy="268941"/>
                    </a:xfrm>
                  </p:grpSpPr>
                  <p:sp>
                    <p:nvSpPr>
                      <p:cNvPr id="414" name="Oval 41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5" name="Oval 414"/>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89" name="Group 205"/>
                  <p:cNvGrpSpPr/>
                  <p:nvPr/>
                </p:nvGrpSpPr>
                <p:grpSpPr>
                  <a:xfrm>
                    <a:off x="6680249" y="1742766"/>
                    <a:ext cx="759361" cy="1845536"/>
                    <a:chOff x="6680249" y="1742766"/>
                    <a:chExt cx="759361" cy="1845536"/>
                  </a:xfrm>
                </p:grpSpPr>
                <p:grpSp>
                  <p:nvGrpSpPr>
                    <p:cNvPr id="90" name="Group 218"/>
                    <p:cNvGrpSpPr/>
                    <p:nvPr/>
                  </p:nvGrpSpPr>
                  <p:grpSpPr>
                    <a:xfrm rot="8100000">
                      <a:off x="6680249" y="1742766"/>
                      <a:ext cx="304800" cy="304800"/>
                      <a:chOff x="7162800" y="533400"/>
                      <a:chExt cx="304800" cy="304800"/>
                    </a:xfrm>
                  </p:grpSpPr>
                  <p:cxnSp>
                    <p:nvCxnSpPr>
                      <p:cNvPr id="406" name="Straight Connector 22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7" name="Straight Connector 22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8" name="Oval 40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219"/>
                    <p:cNvGrpSpPr/>
                    <p:nvPr/>
                  </p:nvGrpSpPr>
                  <p:grpSpPr>
                    <a:xfrm rot="8100000">
                      <a:off x="6937904" y="2234424"/>
                      <a:ext cx="304800" cy="304800"/>
                      <a:chOff x="7162800" y="533400"/>
                      <a:chExt cx="304800" cy="304800"/>
                    </a:xfrm>
                  </p:grpSpPr>
                  <p:cxnSp>
                    <p:nvCxnSpPr>
                      <p:cNvPr id="403" name="Straight Connector 2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4" name="Straight Connector 2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5" name="Oval 2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4" name="Group 220"/>
                    <p:cNvGrpSpPr/>
                    <p:nvPr/>
                  </p:nvGrpSpPr>
                  <p:grpSpPr>
                    <a:xfrm rot="8100000">
                      <a:off x="7097836" y="2748016"/>
                      <a:ext cx="304800" cy="304800"/>
                      <a:chOff x="7162800" y="533400"/>
                      <a:chExt cx="304800" cy="304800"/>
                    </a:xfrm>
                  </p:grpSpPr>
                  <p:cxnSp>
                    <p:nvCxnSpPr>
                      <p:cNvPr id="400" name="Straight Connector 39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2" name="Oval 40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 name="Group 221"/>
                    <p:cNvGrpSpPr/>
                    <p:nvPr/>
                  </p:nvGrpSpPr>
                  <p:grpSpPr>
                    <a:xfrm rot="8100000">
                      <a:off x="7134810" y="3283502"/>
                      <a:ext cx="304800" cy="304800"/>
                      <a:chOff x="7162800" y="533400"/>
                      <a:chExt cx="304800" cy="304800"/>
                    </a:xfrm>
                  </p:grpSpPr>
                  <p:cxnSp>
                    <p:nvCxnSpPr>
                      <p:cNvPr id="397" name="Straight Connector 39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8" name="Straight Connector 39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99" name="Oval 39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6" name="Group 206"/>
                  <p:cNvGrpSpPr/>
                  <p:nvPr/>
                </p:nvGrpSpPr>
                <p:grpSpPr>
                  <a:xfrm rot="2700000">
                    <a:off x="6187895" y="3306618"/>
                    <a:ext cx="268941" cy="268941"/>
                    <a:chOff x="7700857" y="1450868"/>
                    <a:chExt cx="268941" cy="268941"/>
                  </a:xfrm>
                </p:grpSpPr>
                <p:sp>
                  <p:nvSpPr>
                    <p:cNvPr id="391" name="Oval 39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2" name="Oval 39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207"/>
                  <p:cNvGrpSpPr/>
                  <p:nvPr/>
                </p:nvGrpSpPr>
                <p:grpSpPr>
                  <a:xfrm rot="2700000">
                    <a:off x="6143522" y="2957974"/>
                    <a:ext cx="268941" cy="268941"/>
                    <a:chOff x="7700857" y="1450868"/>
                    <a:chExt cx="268941" cy="268941"/>
                  </a:xfrm>
                </p:grpSpPr>
                <p:sp>
                  <p:nvSpPr>
                    <p:cNvPr id="389" name="Oval 20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0" name="Oval 20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6" name="Group 208"/>
                  <p:cNvGrpSpPr/>
                  <p:nvPr/>
                </p:nvGrpSpPr>
                <p:grpSpPr>
                  <a:xfrm rot="2700000">
                    <a:off x="6039525" y="2625375"/>
                    <a:ext cx="268941" cy="268941"/>
                    <a:chOff x="7710383" y="1446105"/>
                    <a:chExt cx="268941" cy="268941"/>
                  </a:xfrm>
                </p:grpSpPr>
                <p:sp>
                  <p:nvSpPr>
                    <p:cNvPr id="387" name="Oval 20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8" name="Oval 204"/>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7" name="Group 209"/>
                  <p:cNvGrpSpPr/>
                  <p:nvPr/>
                </p:nvGrpSpPr>
                <p:grpSpPr>
                  <a:xfrm rot="2700000">
                    <a:off x="5867775" y="2327242"/>
                    <a:ext cx="268941" cy="268941"/>
                    <a:chOff x="7700857" y="1450868"/>
                    <a:chExt cx="268941" cy="268941"/>
                  </a:xfrm>
                </p:grpSpPr>
                <p:sp>
                  <p:nvSpPr>
                    <p:cNvPr id="385" name="Oval 38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6" name="Oval 385"/>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118" name="Group 264"/>
              <p:cNvGrpSpPr/>
              <p:nvPr/>
            </p:nvGrpSpPr>
            <p:grpSpPr>
              <a:xfrm rot="10800000">
                <a:off x="1680866" y="569244"/>
                <a:ext cx="3007272" cy="5743585"/>
                <a:chOff x="4446896" y="581030"/>
                <a:chExt cx="3007272" cy="5743585"/>
              </a:xfrm>
            </p:grpSpPr>
            <p:grpSp>
              <p:nvGrpSpPr>
                <p:cNvPr id="119" name="Group 265"/>
                <p:cNvGrpSpPr/>
                <p:nvPr/>
              </p:nvGrpSpPr>
              <p:grpSpPr>
                <a:xfrm>
                  <a:off x="4755776" y="581030"/>
                  <a:ext cx="2683834" cy="3007272"/>
                  <a:chOff x="4755776" y="581030"/>
                  <a:chExt cx="2683834" cy="3007272"/>
                </a:xfrm>
              </p:grpSpPr>
              <p:grpSp>
                <p:nvGrpSpPr>
                  <p:cNvPr id="132" name="Group 326"/>
                  <p:cNvGrpSpPr/>
                  <p:nvPr/>
                </p:nvGrpSpPr>
                <p:grpSpPr>
                  <a:xfrm>
                    <a:off x="4755776" y="581030"/>
                    <a:ext cx="1884333" cy="1740828"/>
                    <a:chOff x="4755776" y="581030"/>
                    <a:chExt cx="1884333" cy="1740828"/>
                  </a:xfrm>
                </p:grpSpPr>
                <p:grpSp>
                  <p:nvGrpSpPr>
                    <p:cNvPr id="133" name="Group 356"/>
                    <p:cNvGrpSpPr/>
                    <p:nvPr/>
                  </p:nvGrpSpPr>
                  <p:grpSpPr>
                    <a:xfrm>
                      <a:off x="4924422" y="581030"/>
                      <a:ext cx="1715687" cy="1072842"/>
                      <a:chOff x="4924422" y="581030"/>
                      <a:chExt cx="1715687" cy="1072842"/>
                    </a:xfrm>
                  </p:grpSpPr>
                  <p:grpSp>
                    <p:nvGrpSpPr>
                      <p:cNvPr id="134" name="Group 369"/>
                      <p:cNvGrpSpPr/>
                      <p:nvPr/>
                    </p:nvGrpSpPr>
                    <p:grpSpPr>
                      <a:xfrm rot="2700000">
                        <a:off x="4924422" y="581030"/>
                        <a:ext cx="304800" cy="304800"/>
                        <a:chOff x="7162800" y="533400"/>
                        <a:chExt cx="304800" cy="304800"/>
                      </a:xfrm>
                    </p:grpSpPr>
                    <p:cxnSp>
                      <p:nvCxnSpPr>
                        <p:cNvPr id="374" name="Straight Connector 19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5" name="Straight Connector 19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6" name="Oval 19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5" name="Group 370"/>
                      <p:cNvGrpSpPr/>
                      <p:nvPr/>
                    </p:nvGrpSpPr>
                    <p:grpSpPr>
                      <a:xfrm rot="2700000">
                        <a:off x="5454266" y="746495"/>
                        <a:ext cx="304800" cy="304800"/>
                        <a:chOff x="7162800" y="533400"/>
                        <a:chExt cx="304800" cy="304800"/>
                      </a:xfrm>
                    </p:grpSpPr>
                    <p:cxnSp>
                      <p:nvCxnSpPr>
                        <p:cNvPr id="371" name="Straight Connector 37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3" name="Oval 18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371"/>
                      <p:cNvGrpSpPr/>
                      <p:nvPr/>
                    </p:nvGrpSpPr>
                    <p:grpSpPr>
                      <a:xfrm rot="2700000">
                        <a:off x="5930519" y="996571"/>
                        <a:ext cx="304800" cy="304800"/>
                        <a:chOff x="7162800" y="533400"/>
                        <a:chExt cx="304800" cy="304800"/>
                      </a:xfrm>
                    </p:grpSpPr>
                    <p:cxnSp>
                      <p:nvCxnSpPr>
                        <p:cNvPr id="368" name="Straight Connector 36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9" name="Straight Connector 36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0" name="Oval 36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7" name="Group 372"/>
                      <p:cNvGrpSpPr/>
                      <p:nvPr/>
                    </p:nvGrpSpPr>
                    <p:grpSpPr>
                      <a:xfrm rot="2700000">
                        <a:off x="6335309" y="1349072"/>
                        <a:ext cx="304800" cy="304800"/>
                        <a:chOff x="7162800" y="533400"/>
                        <a:chExt cx="304800" cy="304800"/>
                      </a:xfrm>
                    </p:grpSpPr>
                    <p:cxnSp>
                      <p:nvCxnSpPr>
                        <p:cNvPr id="365" name="Straight Connector 36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67" name="Oval 36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8" name="Group 357"/>
                    <p:cNvGrpSpPr/>
                    <p:nvPr/>
                  </p:nvGrpSpPr>
                  <p:grpSpPr>
                    <a:xfrm>
                      <a:off x="5674659" y="2052917"/>
                      <a:ext cx="268941" cy="268941"/>
                      <a:chOff x="7700857" y="1450868"/>
                      <a:chExt cx="268941" cy="268941"/>
                    </a:xfrm>
                  </p:grpSpPr>
                  <p:sp>
                    <p:nvSpPr>
                      <p:cNvPr id="359" name="Oval 17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0" name="Oval 17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9" name="Group 358"/>
                    <p:cNvGrpSpPr/>
                    <p:nvPr/>
                  </p:nvGrpSpPr>
                  <p:grpSpPr>
                    <a:xfrm>
                      <a:off x="5396753" y="1837765"/>
                      <a:ext cx="268941" cy="268941"/>
                      <a:chOff x="7700857" y="1450868"/>
                      <a:chExt cx="268941" cy="268941"/>
                    </a:xfrm>
                  </p:grpSpPr>
                  <p:sp>
                    <p:nvSpPr>
                      <p:cNvPr id="357" name="Oval 17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Oval 17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8" name="Group 359"/>
                    <p:cNvGrpSpPr/>
                    <p:nvPr/>
                  </p:nvGrpSpPr>
                  <p:grpSpPr>
                    <a:xfrm>
                      <a:off x="5088033" y="1676119"/>
                      <a:ext cx="268941" cy="268941"/>
                      <a:chOff x="7710383" y="1446105"/>
                      <a:chExt cx="268941" cy="268941"/>
                    </a:xfrm>
                  </p:grpSpPr>
                  <p:sp>
                    <p:nvSpPr>
                      <p:cNvPr id="355" name="Oval 354"/>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6" name="Oval 355"/>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9" name="Group 360"/>
                    <p:cNvGrpSpPr/>
                    <p:nvPr/>
                  </p:nvGrpSpPr>
                  <p:grpSpPr>
                    <a:xfrm>
                      <a:off x="4755776" y="1586753"/>
                      <a:ext cx="268941" cy="268941"/>
                      <a:chOff x="7700857" y="1450868"/>
                      <a:chExt cx="268941" cy="268941"/>
                    </a:xfrm>
                  </p:grpSpPr>
                  <p:sp>
                    <p:nvSpPr>
                      <p:cNvPr id="353" name="Oval 35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4" name="Oval 353"/>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50" name="Group 327"/>
                  <p:cNvGrpSpPr/>
                  <p:nvPr/>
                </p:nvGrpSpPr>
                <p:grpSpPr>
                  <a:xfrm>
                    <a:off x="6680249" y="1742766"/>
                    <a:ext cx="759361" cy="1845536"/>
                    <a:chOff x="6680249" y="1742766"/>
                    <a:chExt cx="759361" cy="1845536"/>
                  </a:xfrm>
                </p:grpSpPr>
                <p:grpSp>
                  <p:nvGrpSpPr>
                    <p:cNvPr id="151" name="Group 340"/>
                    <p:cNvGrpSpPr/>
                    <p:nvPr/>
                  </p:nvGrpSpPr>
                  <p:grpSpPr>
                    <a:xfrm rot="8100000">
                      <a:off x="6680249" y="1742766"/>
                      <a:ext cx="304800" cy="304800"/>
                      <a:chOff x="7162800" y="533400"/>
                      <a:chExt cx="304800" cy="304800"/>
                    </a:xfrm>
                  </p:grpSpPr>
                  <p:cxnSp>
                    <p:nvCxnSpPr>
                      <p:cNvPr id="345" name="Straight Connector 16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46" name="Straight Connector 16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7" name="Oval 16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341"/>
                    <p:cNvGrpSpPr/>
                    <p:nvPr/>
                  </p:nvGrpSpPr>
                  <p:grpSpPr>
                    <a:xfrm rot="8100000">
                      <a:off x="6937904" y="2234424"/>
                      <a:ext cx="304800" cy="304800"/>
                      <a:chOff x="7162800" y="533400"/>
                      <a:chExt cx="304800" cy="304800"/>
                    </a:xfrm>
                  </p:grpSpPr>
                  <p:cxnSp>
                    <p:nvCxnSpPr>
                      <p:cNvPr id="342" name="Straight Connector 34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43" name="Straight Connector 34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4" name="Oval 16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5" name="Group 342"/>
                    <p:cNvGrpSpPr/>
                    <p:nvPr/>
                  </p:nvGrpSpPr>
                  <p:grpSpPr>
                    <a:xfrm rot="8100000">
                      <a:off x="7097836" y="2748016"/>
                      <a:ext cx="304800" cy="304800"/>
                      <a:chOff x="7162800" y="533400"/>
                      <a:chExt cx="304800" cy="304800"/>
                    </a:xfrm>
                  </p:grpSpPr>
                  <p:cxnSp>
                    <p:nvCxnSpPr>
                      <p:cNvPr id="339" name="Straight Connector 33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40" name="Straight Connector 33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1" name="Oval 34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6" name="Group 343"/>
                    <p:cNvGrpSpPr/>
                    <p:nvPr/>
                  </p:nvGrpSpPr>
                  <p:grpSpPr>
                    <a:xfrm rot="8100000">
                      <a:off x="7134810" y="3283502"/>
                      <a:ext cx="304800" cy="304800"/>
                      <a:chOff x="7162800" y="533400"/>
                      <a:chExt cx="304800" cy="304800"/>
                    </a:xfrm>
                  </p:grpSpPr>
                  <p:cxnSp>
                    <p:nvCxnSpPr>
                      <p:cNvPr id="336" name="Straight Connector 33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38" name="Oval 33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7" name="Group 328"/>
                  <p:cNvGrpSpPr/>
                  <p:nvPr/>
                </p:nvGrpSpPr>
                <p:grpSpPr>
                  <a:xfrm rot="2700000">
                    <a:off x="6187895" y="3306618"/>
                    <a:ext cx="268941" cy="268941"/>
                    <a:chOff x="7700857" y="1450868"/>
                    <a:chExt cx="268941" cy="268941"/>
                  </a:xfrm>
                </p:grpSpPr>
                <p:sp>
                  <p:nvSpPr>
                    <p:cNvPr id="330" name="Oval 146"/>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Oval 147"/>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329"/>
                  <p:cNvGrpSpPr/>
                  <p:nvPr/>
                </p:nvGrpSpPr>
                <p:grpSpPr>
                  <a:xfrm rot="2700000">
                    <a:off x="6143522" y="2957974"/>
                    <a:ext cx="268941" cy="268941"/>
                    <a:chOff x="7700857" y="1450868"/>
                    <a:chExt cx="268941" cy="268941"/>
                  </a:xfrm>
                </p:grpSpPr>
                <p:sp>
                  <p:nvSpPr>
                    <p:cNvPr id="328" name="Oval 14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Oval 14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7" name="Group 330"/>
                  <p:cNvGrpSpPr/>
                  <p:nvPr/>
                </p:nvGrpSpPr>
                <p:grpSpPr>
                  <a:xfrm rot="2700000">
                    <a:off x="6039525" y="2625375"/>
                    <a:ext cx="268941" cy="268941"/>
                    <a:chOff x="7710383" y="1446105"/>
                    <a:chExt cx="268941" cy="268941"/>
                  </a:xfrm>
                </p:grpSpPr>
                <p:sp>
                  <p:nvSpPr>
                    <p:cNvPr id="326" name="Oval 325"/>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Oval 326"/>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8" name="Group 331"/>
                  <p:cNvGrpSpPr/>
                  <p:nvPr/>
                </p:nvGrpSpPr>
                <p:grpSpPr>
                  <a:xfrm rot="2700000">
                    <a:off x="5867775" y="2327242"/>
                    <a:ext cx="268941" cy="268941"/>
                    <a:chOff x="7700857" y="1450868"/>
                    <a:chExt cx="268941" cy="268941"/>
                  </a:xfrm>
                </p:grpSpPr>
                <p:sp>
                  <p:nvSpPr>
                    <p:cNvPr id="324" name="Oval 32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Oval 324"/>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9" name="Group 266"/>
                <p:cNvGrpSpPr/>
                <p:nvPr/>
              </p:nvGrpSpPr>
              <p:grpSpPr>
                <a:xfrm rot="5400000">
                  <a:off x="4608615" y="3479062"/>
                  <a:ext cx="2683834" cy="3007272"/>
                  <a:chOff x="4755776" y="581030"/>
                  <a:chExt cx="2683834" cy="3007272"/>
                </a:xfrm>
              </p:grpSpPr>
              <p:grpSp>
                <p:nvGrpSpPr>
                  <p:cNvPr id="180" name="Group 267"/>
                  <p:cNvGrpSpPr/>
                  <p:nvPr/>
                </p:nvGrpSpPr>
                <p:grpSpPr>
                  <a:xfrm>
                    <a:off x="4755776" y="581030"/>
                    <a:ext cx="1884333" cy="1740828"/>
                    <a:chOff x="4755776" y="581030"/>
                    <a:chExt cx="1884333" cy="1740828"/>
                  </a:xfrm>
                </p:grpSpPr>
                <p:grpSp>
                  <p:nvGrpSpPr>
                    <p:cNvPr id="193" name="Group 297"/>
                    <p:cNvGrpSpPr/>
                    <p:nvPr/>
                  </p:nvGrpSpPr>
                  <p:grpSpPr>
                    <a:xfrm>
                      <a:off x="4924422" y="581030"/>
                      <a:ext cx="1715687" cy="1072842"/>
                      <a:chOff x="4924422" y="581030"/>
                      <a:chExt cx="1715687" cy="1072842"/>
                    </a:xfrm>
                  </p:grpSpPr>
                  <p:grpSp>
                    <p:nvGrpSpPr>
                      <p:cNvPr id="194" name="Group 310"/>
                      <p:cNvGrpSpPr/>
                      <p:nvPr/>
                    </p:nvGrpSpPr>
                    <p:grpSpPr>
                      <a:xfrm rot="2700000">
                        <a:off x="4924422" y="581030"/>
                        <a:ext cx="304800" cy="304800"/>
                        <a:chOff x="7162800" y="533400"/>
                        <a:chExt cx="304800" cy="304800"/>
                      </a:xfrm>
                    </p:grpSpPr>
                    <p:cxnSp>
                      <p:nvCxnSpPr>
                        <p:cNvPr id="315" name="Straight Connector 13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16" name="Straight Connector 13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17" name="Oval 13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311"/>
                      <p:cNvGrpSpPr/>
                      <p:nvPr/>
                    </p:nvGrpSpPr>
                    <p:grpSpPr>
                      <a:xfrm rot="2700000">
                        <a:off x="5454266" y="746495"/>
                        <a:ext cx="304800" cy="304800"/>
                        <a:chOff x="7162800" y="533400"/>
                        <a:chExt cx="304800" cy="304800"/>
                      </a:xfrm>
                    </p:grpSpPr>
                    <p:cxnSp>
                      <p:nvCxnSpPr>
                        <p:cNvPr id="312" name="Straight Connector 12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13" name="Straight Connector 12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14" name="Oval 13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6" name="Group 312"/>
                      <p:cNvGrpSpPr/>
                      <p:nvPr/>
                    </p:nvGrpSpPr>
                    <p:grpSpPr>
                      <a:xfrm rot="2700000">
                        <a:off x="5930519" y="996571"/>
                        <a:ext cx="304800" cy="304800"/>
                        <a:chOff x="7162800" y="533400"/>
                        <a:chExt cx="304800" cy="304800"/>
                      </a:xfrm>
                    </p:grpSpPr>
                    <p:cxnSp>
                      <p:nvCxnSpPr>
                        <p:cNvPr id="309" name="Straight Connector 30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11" name="Oval 31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313"/>
                      <p:cNvGrpSpPr/>
                      <p:nvPr/>
                    </p:nvGrpSpPr>
                    <p:grpSpPr>
                      <a:xfrm rot="2700000">
                        <a:off x="6335309" y="1349072"/>
                        <a:ext cx="304800" cy="304800"/>
                        <a:chOff x="7162800" y="533400"/>
                        <a:chExt cx="304800" cy="304800"/>
                      </a:xfrm>
                    </p:grpSpPr>
                    <p:cxnSp>
                      <p:nvCxnSpPr>
                        <p:cNvPr id="306" name="Straight Connector 30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07" name="Straight Connector 30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08" name="Oval 30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98" name="Group 298"/>
                    <p:cNvGrpSpPr/>
                    <p:nvPr/>
                  </p:nvGrpSpPr>
                  <p:grpSpPr>
                    <a:xfrm>
                      <a:off x="5674659" y="2052917"/>
                      <a:ext cx="268941" cy="268941"/>
                      <a:chOff x="7700857" y="1450868"/>
                      <a:chExt cx="268941" cy="268941"/>
                    </a:xfrm>
                  </p:grpSpPr>
                  <p:sp>
                    <p:nvSpPr>
                      <p:cNvPr id="300" name="Oval 29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1" name="Oval 300"/>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7" name="Group 299"/>
                    <p:cNvGrpSpPr/>
                    <p:nvPr/>
                  </p:nvGrpSpPr>
                  <p:grpSpPr>
                    <a:xfrm>
                      <a:off x="5396753" y="1837765"/>
                      <a:ext cx="268941" cy="268941"/>
                      <a:chOff x="7700857" y="1450868"/>
                      <a:chExt cx="268941" cy="268941"/>
                    </a:xfrm>
                  </p:grpSpPr>
                  <p:sp>
                    <p:nvSpPr>
                      <p:cNvPr id="298" name="Oval 11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9" name="Oval 11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8" name="Group 300"/>
                    <p:cNvGrpSpPr/>
                    <p:nvPr/>
                  </p:nvGrpSpPr>
                  <p:grpSpPr>
                    <a:xfrm>
                      <a:off x="5088033" y="1676119"/>
                      <a:ext cx="268941" cy="268941"/>
                      <a:chOff x="7710383" y="1446105"/>
                      <a:chExt cx="268941" cy="268941"/>
                    </a:xfrm>
                  </p:grpSpPr>
                  <p:sp>
                    <p:nvSpPr>
                      <p:cNvPr id="296" name="Oval 112"/>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7" name="Oval 113"/>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9" name="Group 301"/>
                    <p:cNvGrpSpPr/>
                    <p:nvPr/>
                  </p:nvGrpSpPr>
                  <p:grpSpPr>
                    <a:xfrm>
                      <a:off x="4755776" y="1586753"/>
                      <a:ext cx="268941" cy="268941"/>
                      <a:chOff x="7700857" y="1450868"/>
                      <a:chExt cx="268941" cy="268941"/>
                    </a:xfrm>
                  </p:grpSpPr>
                  <p:sp>
                    <p:nvSpPr>
                      <p:cNvPr id="294" name="Oval 29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5" name="Oval 294"/>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10" name="Group 268"/>
                  <p:cNvGrpSpPr/>
                  <p:nvPr/>
                </p:nvGrpSpPr>
                <p:grpSpPr>
                  <a:xfrm>
                    <a:off x="6680249" y="1742766"/>
                    <a:ext cx="759361" cy="1845536"/>
                    <a:chOff x="6680249" y="1742766"/>
                    <a:chExt cx="759361" cy="1845536"/>
                  </a:xfrm>
                </p:grpSpPr>
                <p:grpSp>
                  <p:nvGrpSpPr>
                    <p:cNvPr id="223" name="Group 281"/>
                    <p:cNvGrpSpPr/>
                    <p:nvPr/>
                  </p:nvGrpSpPr>
                  <p:grpSpPr>
                    <a:xfrm rot="8100000">
                      <a:off x="6680249" y="1742766"/>
                      <a:ext cx="304800" cy="304800"/>
                      <a:chOff x="7162800" y="533400"/>
                      <a:chExt cx="304800" cy="304800"/>
                    </a:xfrm>
                  </p:grpSpPr>
                  <p:cxnSp>
                    <p:nvCxnSpPr>
                      <p:cNvPr id="286" name="Straight Connector 10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87" name="Straight Connector 10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88" name="Oval 28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4" name="Group 282"/>
                    <p:cNvGrpSpPr/>
                    <p:nvPr/>
                  </p:nvGrpSpPr>
                  <p:grpSpPr>
                    <a:xfrm rot="8100000">
                      <a:off x="6937904" y="2234424"/>
                      <a:ext cx="304800" cy="304800"/>
                      <a:chOff x="7162800" y="533400"/>
                      <a:chExt cx="304800" cy="304800"/>
                    </a:xfrm>
                  </p:grpSpPr>
                  <p:cxnSp>
                    <p:nvCxnSpPr>
                      <p:cNvPr id="283" name="Straight Connector 9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84" name="Straight Connector 10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85" name="Oval 10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5" name="Group 283"/>
                    <p:cNvGrpSpPr/>
                    <p:nvPr/>
                  </p:nvGrpSpPr>
                  <p:grpSpPr>
                    <a:xfrm rot="8100000">
                      <a:off x="7097836" y="2748016"/>
                      <a:ext cx="304800" cy="304800"/>
                      <a:chOff x="7162800" y="533400"/>
                      <a:chExt cx="304800" cy="304800"/>
                    </a:xfrm>
                  </p:grpSpPr>
                  <p:cxnSp>
                    <p:nvCxnSpPr>
                      <p:cNvPr id="280" name="Straight Connector 27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82" name="Oval 28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6" name="Group 284"/>
                    <p:cNvGrpSpPr/>
                    <p:nvPr/>
                  </p:nvGrpSpPr>
                  <p:grpSpPr>
                    <a:xfrm rot="8100000">
                      <a:off x="7134810" y="3283502"/>
                      <a:ext cx="304800" cy="304800"/>
                      <a:chOff x="7162800" y="533400"/>
                      <a:chExt cx="304800" cy="304800"/>
                    </a:xfrm>
                  </p:grpSpPr>
                  <p:cxnSp>
                    <p:nvCxnSpPr>
                      <p:cNvPr id="277" name="Straight Connector 27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79" name="Oval 27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7" name="Group 269"/>
                  <p:cNvGrpSpPr/>
                  <p:nvPr/>
                </p:nvGrpSpPr>
                <p:grpSpPr>
                  <a:xfrm rot="2700000">
                    <a:off x="6187895" y="3306618"/>
                    <a:ext cx="268941" cy="268941"/>
                    <a:chOff x="7700857" y="1450868"/>
                    <a:chExt cx="268941" cy="268941"/>
                  </a:xfrm>
                </p:grpSpPr>
                <p:sp>
                  <p:nvSpPr>
                    <p:cNvPr id="271" name="Oval 27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Oval 27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270"/>
                  <p:cNvGrpSpPr/>
                  <p:nvPr/>
                </p:nvGrpSpPr>
                <p:grpSpPr>
                  <a:xfrm rot="2700000">
                    <a:off x="6143522" y="2957974"/>
                    <a:ext cx="268941" cy="268941"/>
                    <a:chOff x="7700857" y="1450868"/>
                    <a:chExt cx="268941" cy="268941"/>
                  </a:xfrm>
                </p:grpSpPr>
                <p:sp>
                  <p:nvSpPr>
                    <p:cNvPr id="269" name="Oval 8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Oval 8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7" name="Group 271"/>
                  <p:cNvGrpSpPr/>
                  <p:nvPr/>
                </p:nvGrpSpPr>
                <p:grpSpPr>
                  <a:xfrm rot="2700000">
                    <a:off x="6039525" y="2625375"/>
                    <a:ext cx="268941" cy="268941"/>
                    <a:chOff x="7710383" y="1446105"/>
                    <a:chExt cx="268941" cy="268941"/>
                  </a:xfrm>
                </p:grpSpPr>
                <p:sp>
                  <p:nvSpPr>
                    <p:cNvPr id="267" name="Oval 8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Oval 84"/>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8" name="Group 272"/>
                  <p:cNvGrpSpPr/>
                  <p:nvPr/>
                </p:nvGrpSpPr>
                <p:grpSpPr>
                  <a:xfrm rot="2700000">
                    <a:off x="5867775" y="2327242"/>
                    <a:ext cx="268941" cy="268941"/>
                    <a:chOff x="7700857" y="1450868"/>
                    <a:chExt cx="268941" cy="268941"/>
                  </a:xfrm>
                </p:grpSpPr>
                <p:sp>
                  <p:nvSpPr>
                    <p:cNvPr id="265" name="Oval 26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Oval 265"/>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grpSp>
          <p:nvGrpSpPr>
            <p:cNvPr id="239" name="Group 313"/>
            <p:cNvGrpSpPr/>
            <p:nvPr/>
          </p:nvGrpSpPr>
          <p:grpSpPr>
            <a:xfrm>
              <a:off x="6582038" y="1559854"/>
              <a:ext cx="2257156" cy="2250148"/>
              <a:chOff x="1680866" y="569244"/>
              <a:chExt cx="5773299" cy="5755368"/>
            </a:xfrm>
          </p:grpSpPr>
          <p:sp>
            <p:nvSpPr>
              <p:cNvPr id="8" name="Oval 7"/>
              <p:cNvSpPr/>
              <p:nvPr/>
            </p:nvSpPr>
            <p:spPr>
              <a:xfrm>
                <a:off x="1815353" y="685800"/>
                <a:ext cx="5486400" cy="54864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19400" y="1676400"/>
                <a:ext cx="3505200" cy="35052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5" name="Group 263"/>
              <p:cNvGrpSpPr/>
              <p:nvPr/>
            </p:nvGrpSpPr>
            <p:grpSpPr>
              <a:xfrm>
                <a:off x="4446893" y="581030"/>
                <a:ext cx="3007272" cy="5743582"/>
                <a:chOff x="4446893" y="581030"/>
                <a:chExt cx="3007272" cy="5743582"/>
              </a:xfrm>
            </p:grpSpPr>
            <p:grpSp>
              <p:nvGrpSpPr>
                <p:cNvPr id="256" name="Group 202"/>
                <p:cNvGrpSpPr/>
                <p:nvPr/>
              </p:nvGrpSpPr>
              <p:grpSpPr>
                <a:xfrm>
                  <a:off x="4755776" y="581030"/>
                  <a:ext cx="2683834" cy="3007272"/>
                  <a:chOff x="4755776" y="581030"/>
                  <a:chExt cx="2683834" cy="3007272"/>
                </a:xfrm>
              </p:grpSpPr>
              <p:grpSp>
                <p:nvGrpSpPr>
                  <p:cNvPr id="257" name="Group 78"/>
                  <p:cNvGrpSpPr/>
                  <p:nvPr/>
                </p:nvGrpSpPr>
                <p:grpSpPr>
                  <a:xfrm>
                    <a:off x="4755776" y="581030"/>
                    <a:ext cx="1884333" cy="1740828"/>
                    <a:chOff x="4755776" y="581030"/>
                    <a:chExt cx="1884333" cy="1740828"/>
                  </a:xfrm>
                </p:grpSpPr>
                <p:grpSp>
                  <p:nvGrpSpPr>
                    <p:cNvPr id="258" name="Group 66"/>
                    <p:cNvGrpSpPr/>
                    <p:nvPr/>
                  </p:nvGrpSpPr>
                  <p:grpSpPr>
                    <a:xfrm>
                      <a:off x="4924422" y="581030"/>
                      <a:ext cx="1715687" cy="1072842"/>
                      <a:chOff x="4924422" y="581030"/>
                      <a:chExt cx="1715687" cy="1072842"/>
                    </a:xfrm>
                  </p:grpSpPr>
                  <p:grpSp>
                    <p:nvGrpSpPr>
                      <p:cNvPr id="259" name="Group 29"/>
                      <p:cNvGrpSpPr/>
                      <p:nvPr/>
                    </p:nvGrpSpPr>
                    <p:grpSpPr>
                      <a:xfrm rot="2700000">
                        <a:off x="4924422" y="581030"/>
                        <a:ext cx="304800" cy="304800"/>
                        <a:chOff x="7162800" y="533400"/>
                        <a:chExt cx="304800" cy="304800"/>
                      </a:xfrm>
                    </p:grpSpPr>
                    <p:cxnSp>
                      <p:nvCxnSpPr>
                        <p:cNvPr id="249" name="Straight Connector 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50" name="Straight Connector 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51" name="Oval 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0" name="Group 33"/>
                      <p:cNvGrpSpPr/>
                      <p:nvPr/>
                    </p:nvGrpSpPr>
                    <p:grpSpPr>
                      <a:xfrm rot="2700000">
                        <a:off x="5454266" y="746495"/>
                        <a:ext cx="304800" cy="304800"/>
                        <a:chOff x="7162800" y="533400"/>
                        <a:chExt cx="304800" cy="304800"/>
                      </a:xfrm>
                    </p:grpSpPr>
                    <p:cxnSp>
                      <p:nvCxnSpPr>
                        <p:cNvPr id="246" name="Straight Connector 24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8" name="Oval 24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1" name="Group 37"/>
                      <p:cNvGrpSpPr/>
                      <p:nvPr/>
                    </p:nvGrpSpPr>
                    <p:grpSpPr>
                      <a:xfrm rot="2700000">
                        <a:off x="5930519" y="996571"/>
                        <a:ext cx="304800" cy="304800"/>
                        <a:chOff x="7162800" y="533400"/>
                        <a:chExt cx="304800" cy="304800"/>
                      </a:xfrm>
                    </p:grpSpPr>
                    <p:cxnSp>
                      <p:nvCxnSpPr>
                        <p:cNvPr id="243" name="Straight Connector 2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4" name="Straight Connector 3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5" name="Oval 4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2" name="Group 41"/>
                      <p:cNvGrpSpPr/>
                      <p:nvPr/>
                    </p:nvGrpSpPr>
                    <p:grpSpPr>
                      <a:xfrm rot="2700000">
                        <a:off x="6335309" y="1349072"/>
                        <a:ext cx="304800" cy="304800"/>
                        <a:chOff x="7162800" y="533400"/>
                        <a:chExt cx="304800" cy="304800"/>
                      </a:xfrm>
                    </p:grpSpPr>
                    <p:cxnSp>
                      <p:nvCxnSpPr>
                        <p:cNvPr id="240" name="Straight Connector 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1" name="Straight Connector 4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2" name="Oval 24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63" name="Group 68"/>
                    <p:cNvGrpSpPr/>
                    <p:nvPr/>
                  </p:nvGrpSpPr>
                  <p:grpSpPr>
                    <a:xfrm>
                      <a:off x="5674659" y="2052917"/>
                      <a:ext cx="268941" cy="268941"/>
                      <a:chOff x="7700857" y="1450868"/>
                      <a:chExt cx="268941" cy="268941"/>
                    </a:xfrm>
                  </p:grpSpPr>
                  <p:sp>
                    <p:nvSpPr>
                      <p:cNvPr id="234" name="Oval 23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4" name="Group 69"/>
                    <p:cNvGrpSpPr/>
                    <p:nvPr/>
                  </p:nvGrpSpPr>
                  <p:grpSpPr>
                    <a:xfrm>
                      <a:off x="5396753" y="1837765"/>
                      <a:ext cx="268941" cy="268941"/>
                      <a:chOff x="7700857" y="1450868"/>
                      <a:chExt cx="268941" cy="268941"/>
                    </a:xfrm>
                  </p:grpSpPr>
                  <p:sp>
                    <p:nvSpPr>
                      <p:cNvPr id="232" name="Oval 7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7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3" name="Group 72"/>
                    <p:cNvGrpSpPr/>
                    <p:nvPr/>
                  </p:nvGrpSpPr>
                  <p:grpSpPr>
                    <a:xfrm>
                      <a:off x="5088033" y="1676119"/>
                      <a:ext cx="268941" cy="268941"/>
                      <a:chOff x="7710383" y="1446105"/>
                      <a:chExt cx="268941" cy="268941"/>
                    </a:xfrm>
                  </p:grpSpPr>
                  <p:sp>
                    <p:nvSpPr>
                      <p:cNvPr id="230" name="Oval 7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4" name="Group 75"/>
                    <p:cNvGrpSpPr/>
                    <p:nvPr/>
                  </p:nvGrpSpPr>
                  <p:grpSpPr>
                    <a:xfrm>
                      <a:off x="4755776" y="1586753"/>
                      <a:ext cx="268941" cy="268941"/>
                      <a:chOff x="7700857" y="1450868"/>
                      <a:chExt cx="268941" cy="268941"/>
                    </a:xfrm>
                  </p:grpSpPr>
                  <p:sp>
                    <p:nvSpPr>
                      <p:cNvPr id="228" name="Oval 22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75" name="Group 201"/>
                  <p:cNvGrpSpPr/>
                  <p:nvPr/>
                </p:nvGrpSpPr>
                <p:grpSpPr>
                  <a:xfrm>
                    <a:off x="6680249" y="1742766"/>
                    <a:ext cx="759361" cy="1845536"/>
                    <a:chOff x="6680249" y="1742766"/>
                    <a:chExt cx="759361" cy="1845536"/>
                  </a:xfrm>
                </p:grpSpPr>
                <p:grpSp>
                  <p:nvGrpSpPr>
                    <p:cNvPr id="276" name="Group 123"/>
                    <p:cNvGrpSpPr/>
                    <p:nvPr/>
                  </p:nvGrpSpPr>
                  <p:grpSpPr>
                    <a:xfrm rot="8100000">
                      <a:off x="6680249" y="1742766"/>
                      <a:ext cx="304800" cy="304800"/>
                      <a:chOff x="7162800" y="533400"/>
                      <a:chExt cx="304800" cy="304800"/>
                    </a:xfrm>
                  </p:grpSpPr>
                  <p:cxnSp>
                    <p:nvCxnSpPr>
                      <p:cNvPr id="220" name="Straight Connector 2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22" name="Oval 2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9" name="Group 124"/>
                    <p:cNvGrpSpPr/>
                    <p:nvPr/>
                  </p:nvGrpSpPr>
                  <p:grpSpPr>
                    <a:xfrm rot="8100000">
                      <a:off x="6937904" y="2234424"/>
                      <a:ext cx="304800" cy="304800"/>
                      <a:chOff x="7162800" y="533400"/>
                      <a:chExt cx="304800" cy="304800"/>
                    </a:xfrm>
                  </p:grpSpPr>
                  <p:cxnSp>
                    <p:nvCxnSpPr>
                      <p:cNvPr id="217" name="Straight Connector 13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13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9" name="Oval 21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0" name="Group 125"/>
                    <p:cNvGrpSpPr/>
                    <p:nvPr/>
                  </p:nvGrpSpPr>
                  <p:grpSpPr>
                    <a:xfrm rot="8100000">
                      <a:off x="7097836" y="2748016"/>
                      <a:ext cx="304800" cy="304800"/>
                      <a:chOff x="7162800" y="533400"/>
                      <a:chExt cx="304800" cy="304800"/>
                    </a:xfrm>
                  </p:grpSpPr>
                  <p:cxnSp>
                    <p:nvCxnSpPr>
                      <p:cNvPr id="214" name="Straight Connector 1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5" name="Straight Connector 1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6" name="Oval 1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1" name="Group 126"/>
                    <p:cNvGrpSpPr/>
                    <p:nvPr/>
                  </p:nvGrpSpPr>
                  <p:grpSpPr>
                    <a:xfrm rot="8100000">
                      <a:off x="7134810" y="3283502"/>
                      <a:ext cx="304800" cy="304800"/>
                      <a:chOff x="7162800" y="533400"/>
                      <a:chExt cx="304800" cy="304800"/>
                    </a:xfrm>
                  </p:grpSpPr>
                  <p:cxnSp>
                    <p:nvCxnSpPr>
                      <p:cNvPr id="211" name="Straight Connector 12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12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3" name="Oval 12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92" name="Group 111"/>
                  <p:cNvGrpSpPr/>
                  <p:nvPr/>
                </p:nvGrpSpPr>
                <p:grpSpPr>
                  <a:xfrm rot="2700000">
                    <a:off x="6187895" y="3306618"/>
                    <a:ext cx="268941" cy="268941"/>
                    <a:chOff x="7700857" y="1450868"/>
                    <a:chExt cx="268941" cy="268941"/>
                  </a:xfrm>
                </p:grpSpPr>
                <p:sp>
                  <p:nvSpPr>
                    <p:cNvPr id="205" name="Oval 20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3" name="Group 112"/>
                  <p:cNvGrpSpPr/>
                  <p:nvPr/>
                </p:nvGrpSpPr>
                <p:grpSpPr>
                  <a:xfrm rot="2700000">
                    <a:off x="6143522" y="2957974"/>
                    <a:ext cx="268941" cy="268941"/>
                    <a:chOff x="7700857" y="1450868"/>
                    <a:chExt cx="268941" cy="268941"/>
                  </a:xfrm>
                </p:grpSpPr>
                <p:sp>
                  <p:nvSpPr>
                    <p:cNvPr id="203" name="Oval 20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2" name="Group 113"/>
                  <p:cNvGrpSpPr/>
                  <p:nvPr/>
                </p:nvGrpSpPr>
                <p:grpSpPr>
                  <a:xfrm rot="2700000">
                    <a:off x="6039525" y="2625375"/>
                    <a:ext cx="268941" cy="268941"/>
                    <a:chOff x="7710383" y="1446105"/>
                    <a:chExt cx="268941" cy="268941"/>
                  </a:xfrm>
                </p:grpSpPr>
                <p:sp>
                  <p:nvSpPr>
                    <p:cNvPr id="201" name="Oval 20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3" name="Group 114"/>
                  <p:cNvGrpSpPr/>
                  <p:nvPr/>
                </p:nvGrpSpPr>
                <p:grpSpPr>
                  <a:xfrm rot="2700000">
                    <a:off x="5867775" y="2327242"/>
                    <a:ext cx="268941" cy="268941"/>
                    <a:chOff x="7700857" y="1450868"/>
                    <a:chExt cx="268941" cy="268941"/>
                  </a:xfrm>
                </p:grpSpPr>
                <p:sp>
                  <p:nvSpPr>
                    <p:cNvPr id="199" name="Oval 19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04" name="Group 203"/>
                <p:cNvGrpSpPr/>
                <p:nvPr/>
              </p:nvGrpSpPr>
              <p:grpSpPr>
                <a:xfrm rot="5400000">
                  <a:off x="4608612" y="3479059"/>
                  <a:ext cx="2683834" cy="3007272"/>
                  <a:chOff x="4755776" y="581030"/>
                  <a:chExt cx="2683834" cy="3007272"/>
                </a:xfrm>
              </p:grpSpPr>
              <p:grpSp>
                <p:nvGrpSpPr>
                  <p:cNvPr id="305" name="Group 204"/>
                  <p:cNvGrpSpPr/>
                  <p:nvPr/>
                </p:nvGrpSpPr>
                <p:grpSpPr>
                  <a:xfrm>
                    <a:off x="4755776" y="581030"/>
                    <a:ext cx="1884333" cy="1740828"/>
                    <a:chOff x="4755776" y="581030"/>
                    <a:chExt cx="1884333" cy="1740828"/>
                  </a:xfrm>
                </p:grpSpPr>
                <p:grpSp>
                  <p:nvGrpSpPr>
                    <p:cNvPr id="318" name="Group 234"/>
                    <p:cNvGrpSpPr/>
                    <p:nvPr/>
                  </p:nvGrpSpPr>
                  <p:grpSpPr>
                    <a:xfrm>
                      <a:off x="4924422" y="581030"/>
                      <a:ext cx="1715687" cy="1072842"/>
                      <a:chOff x="4924422" y="581030"/>
                      <a:chExt cx="1715687" cy="1072842"/>
                    </a:xfrm>
                  </p:grpSpPr>
                  <p:grpSp>
                    <p:nvGrpSpPr>
                      <p:cNvPr id="319" name="Group 247"/>
                      <p:cNvGrpSpPr/>
                      <p:nvPr/>
                    </p:nvGrpSpPr>
                    <p:grpSpPr>
                      <a:xfrm rot="2700000">
                        <a:off x="4924422" y="581030"/>
                        <a:ext cx="304800" cy="304800"/>
                        <a:chOff x="7162800" y="533400"/>
                        <a:chExt cx="304800" cy="304800"/>
                      </a:xfrm>
                    </p:grpSpPr>
                    <p:cxnSp>
                      <p:nvCxnSpPr>
                        <p:cNvPr id="190" name="Straight Connector 18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92" name="Oval 19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0" name="Group 248"/>
                      <p:cNvGrpSpPr/>
                      <p:nvPr/>
                    </p:nvGrpSpPr>
                    <p:grpSpPr>
                      <a:xfrm rot="2700000">
                        <a:off x="5454266" y="746495"/>
                        <a:ext cx="304800" cy="304800"/>
                        <a:chOff x="7162800" y="533400"/>
                        <a:chExt cx="304800" cy="304800"/>
                      </a:xfrm>
                    </p:grpSpPr>
                    <p:cxnSp>
                      <p:nvCxnSpPr>
                        <p:cNvPr id="187" name="Straight Connector 18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9" name="Oval 18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1" name="Group 249"/>
                      <p:cNvGrpSpPr/>
                      <p:nvPr/>
                    </p:nvGrpSpPr>
                    <p:grpSpPr>
                      <a:xfrm rot="2700000">
                        <a:off x="5930519" y="996571"/>
                        <a:ext cx="304800" cy="304800"/>
                        <a:chOff x="7162800" y="533400"/>
                        <a:chExt cx="304800" cy="304800"/>
                      </a:xfrm>
                    </p:grpSpPr>
                    <p:cxnSp>
                      <p:nvCxnSpPr>
                        <p:cNvPr id="184" name="Straight Connector 18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6" name="Oval 18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2" name="Group 250"/>
                      <p:cNvGrpSpPr/>
                      <p:nvPr/>
                    </p:nvGrpSpPr>
                    <p:grpSpPr>
                      <a:xfrm rot="2700000">
                        <a:off x="6335309" y="1349072"/>
                        <a:ext cx="304800" cy="304800"/>
                        <a:chOff x="7162800" y="533400"/>
                        <a:chExt cx="304800" cy="304800"/>
                      </a:xfrm>
                    </p:grpSpPr>
                    <p:cxnSp>
                      <p:nvCxnSpPr>
                        <p:cNvPr id="181" name="Straight Connector 18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3" name="Oval 18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23" name="Group 235"/>
                    <p:cNvGrpSpPr/>
                    <p:nvPr/>
                  </p:nvGrpSpPr>
                  <p:grpSpPr>
                    <a:xfrm>
                      <a:off x="5674659" y="2052917"/>
                      <a:ext cx="268941" cy="268941"/>
                      <a:chOff x="7700857" y="1450868"/>
                      <a:chExt cx="268941" cy="268941"/>
                    </a:xfrm>
                  </p:grpSpPr>
                  <p:sp>
                    <p:nvSpPr>
                      <p:cNvPr id="175" name="Oval 17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2" name="Group 236"/>
                    <p:cNvGrpSpPr/>
                    <p:nvPr/>
                  </p:nvGrpSpPr>
                  <p:grpSpPr>
                    <a:xfrm>
                      <a:off x="5396753" y="1837765"/>
                      <a:ext cx="268941" cy="268941"/>
                      <a:chOff x="7700857" y="1450868"/>
                      <a:chExt cx="268941" cy="268941"/>
                    </a:xfrm>
                  </p:grpSpPr>
                  <p:sp>
                    <p:nvSpPr>
                      <p:cNvPr id="173" name="Oval 17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3" name="Group 237"/>
                    <p:cNvGrpSpPr/>
                    <p:nvPr/>
                  </p:nvGrpSpPr>
                  <p:grpSpPr>
                    <a:xfrm>
                      <a:off x="5088033" y="1676119"/>
                      <a:ext cx="268941" cy="268941"/>
                      <a:chOff x="7710383" y="1446105"/>
                      <a:chExt cx="268941" cy="268941"/>
                    </a:xfrm>
                  </p:grpSpPr>
                  <p:sp>
                    <p:nvSpPr>
                      <p:cNvPr id="171" name="Oval 17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4" name="Group 238"/>
                    <p:cNvGrpSpPr/>
                    <p:nvPr/>
                  </p:nvGrpSpPr>
                  <p:grpSpPr>
                    <a:xfrm>
                      <a:off x="4755776" y="1586753"/>
                      <a:ext cx="268941" cy="268941"/>
                      <a:chOff x="7700857" y="1450868"/>
                      <a:chExt cx="268941" cy="268941"/>
                    </a:xfrm>
                  </p:grpSpPr>
                  <p:sp>
                    <p:nvSpPr>
                      <p:cNvPr id="169" name="Oval 16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35" name="Group 205"/>
                  <p:cNvGrpSpPr/>
                  <p:nvPr/>
                </p:nvGrpSpPr>
                <p:grpSpPr>
                  <a:xfrm>
                    <a:off x="6680249" y="1742766"/>
                    <a:ext cx="759361" cy="1845536"/>
                    <a:chOff x="6680249" y="1742766"/>
                    <a:chExt cx="759361" cy="1845536"/>
                  </a:xfrm>
                </p:grpSpPr>
                <p:grpSp>
                  <p:nvGrpSpPr>
                    <p:cNvPr id="348" name="Group 218"/>
                    <p:cNvGrpSpPr/>
                    <p:nvPr/>
                  </p:nvGrpSpPr>
                  <p:grpSpPr>
                    <a:xfrm rot="8100000">
                      <a:off x="6680249" y="1742766"/>
                      <a:ext cx="304800" cy="304800"/>
                      <a:chOff x="7162800" y="533400"/>
                      <a:chExt cx="304800" cy="304800"/>
                    </a:xfrm>
                  </p:grpSpPr>
                  <p:cxnSp>
                    <p:nvCxnSpPr>
                      <p:cNvPr id="161" name="Straight Connector 1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9" name="Group 219"/>
                    <p:cNvGrpSpPr/>
                    <p:nvPr/>
                  </p:nvGrpSpPr>
                  <p:grpSpPr>
                    <a:xfrm rot="8100000">
                      <a:off x="6937904" y="2234424"/>
                      <a:ext cx="304800" cy="304800"/>
                      <a:chOff x="7162800" y="533400"/>
                      <a:chExt cx="304800" cy="304800"/>
                    </a:xfrm>
                  </p:grpSpPr>
                  <p:cxnSp>
                    <p:nvCxnSpPr>
                      <p:cNvPr id="158" name="Straight Connector 15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0" name="Group 220"/>
                    <p:cNvGrpSpPr/>
                    <p:nvPr/>
                  </p:nvGrpSpPr>
                  <p:grpSpPr>
                    <a:xfrm rot="8100000">
                      <a:off x="7097836" y="2748016"/>
                      <a:ext cx="304800" cy="304800"/>
                      <a:chOff x="7162800" y="533400"/>
                      <a:chExt cx="304800" cy="304800"/>
                    </a:xfrm>
                  </p:grpSpPr>
                  <p:cxnSp>
                    <p:nvCxnSpPr>
                      <p:cNvPr id="155" name="Straight Connector 15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1" name="Group 221"/>
                    <p:cNvGrpSpPr/>
                    <p:nvPr/>
                  </p:nvGrpSpPr>
                  <p:grpSpPr>
                    <a:xfrm rot="8100000">
                      <a:off x="7134810" y="3283502"/>
                      <a:ext cx="304800" cy="304800"/>
                      <a:chOff x="7162800" y="533400"/>
                      <a:chExt cx="304800" cy="304800"/>
                    </a:xfrm>
                  </p:grpSpPr>
                  <p:cxnSp>
                    <p:nvCxnSpPr>
                      <p:cNvPr id="152" name="Straight Connector 15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52" name="Group 206"/>
                  <p:cNvGrpSpPr/>
                  <p:nvPr/>
                </p:nvGrpSpPr>
                <p:grpSpPr>
                  <a:xfrm rot="2700000">
                    <a:off x="6187895" y="3306618"/>
                    <a:ext cx="268941" cy="268941"/>
                    <a:chOff x="7700857" y="1450868"/>
                    <a:chExt cx="268941" cy="268941"/>
                  </a:xfrm>
                </p:grpSpPr>
                <p:sp>
                  <p:nvSpPr>
                    <p:cNvPr id="146" name="Oval 14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1" name="Group 207"/>
                  <p:cNvGrpSpPr/>
                  <p:nvPr/>
                </p:nvGrpSpPr>
                <p:grpSpPr>
                  <a:xfrm rot="2700000">
                    <a:off x="6143522" y="2957974"/>
                    <a:ext cx="268941" cy="268941"/>
                    <a:chOff x="7700857" y="1450868"/>
                    <a:chExt cx="268941" cy="268941"/>
                  </a:xfrm>
                </p:grpSpPr>
                <p:sp>
                  <p:nvSpPr>
                    <p:cNvPr id="144" name="Oval 14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2" name="Group 208"/>
                  <p:cNvGrpSpPr/>
                  <p:nvPr/>
                </p:nvGrpSpPr>
                <p:grpSpPr>
                  <a:xfrm rot="2700000">
                    <a:off x="6039525" y="2625375"/>
                    <a:ext cx="268941" cy="268941"/>
                    <a:chOff x="7710383" y="1446105"/>
                    <a:chExt cx="268941" cy="268941"/>
                  </a:xfrm>
                </p:grpSpPr>
                <p:sp>
                  <p:nvSpPr>
                    <p:cNvPr id="142" name="Oval 14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63" name="Group 209"/>
                  <p:cNvGrpSpPr/>
                  <p:nvPr/>
                </p:nvGrpSpPr>
                <p:grpSpPr>
                  <a:xfrm rot="2700000">
                    <a:off x="5867775" y="2327242"/>
                    <a:ext cx="268941" cy="268941"/>
                    <a:chOff x="7700857" y="1450868"/>
                    <a:chExt cx="268941" cy="268941"/>
                  </a:xfrm>
                </p:grpSpPr>
                <p:sp>
                  <p:nvSpPr>
                    <p:cNvPr id="140" name="Oval 13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364" name="Group 264"/>
              <p:cNvGrpSpPr/>
              <p:nvPr/>
            </p:nvGrpSpPr>
            <p:grpSpPr>
              <a:xfrm rot="10800000">
                <a:off x="1680866" y="569244"/>
                <a:ext cx="3007272" cy="5743585"/>
                <a:chOff x="4446896" y="581030"/>
                <a:chExt cx="3007272" cy="5743585"/>
              </a:xfrm>
            </p:grpSpPr>
            <p:grpSp>
              <p:nvGrpSpPr>
                <p:cNvPr id="377" name="Group 265"/>
                <p:cNvGrpSpPr/>
                <p:nvPr/>
              </p:nvGrpSpPr>
              <p:grpSpPr>
                <a:xfrm>
                  <a:off x="4755776" y="581030"/>
                  <a:ext cx="2683834" cy="3007272"/>
                  <a:chOff x="4755776" y="581030"/>
                  <a:chExt cx="2683834" cy="3007272"/>
                </a:xfrm>
              </p:grpSpPr>
              <p:grpSp>
                <p:nvGrpSpPr>
                  <p:cNvPr id="378" name="Group 326"/>
                  <p:cNvGrpSpPr/>
                  <p:nvPr/>
                </p:nvGrpSpPr>
                <p:grpSpPr>
                  <a:xfrm>
                    <a:off x="4755776" y="581030"/>
                    <a:ext cx="1884333" cy="1740828"/>
                    <a:chOff x="4755776" y="581030"/>
                    <a:chExt cx="1884333" cy="1740828"/>
                  </a:xfrm>
                </p:grpSpPr>
                <p:grpSp>
                  <p:nvGrpSpPr>
                    <p:cNvPr id="379" name="Group 356"/>
                    <p:cNvGrpSpPr/>
                    <p:nvPr/>
                  </p:nvGrpSpPr>
                  <p:grpSpPr>
                    <a:xfrm>
                      <a:off x="4924422" y="581030"/>
                      <a:ext cx="1715687" cy="1072842"/>
                      <a:chOff x="4924422" y="581030"/>
                      <a:chExt cx="1715687" cy="1072842"/>
                    </a:xfrm>
                  </p:grpSpPr>
                  <p:grpSp>
                    <p:nvGrpSpPr>
                      <p:cNvPr id="380" name="Group 369"/>
                      <p:cNvGrpSpPr/>
                      <p:nvPr/>
                    </p:nvGrpSpPr>
                    <p:grpSpPr>
                      <a:xfrm rot="2700000">
                        <a:off x="4924422" y="581030"/>
                        <a:ext cx="304800" cy="304800"/>
                        <a:chOff x="7162800" y="533400"/>
                        <a:chExt cx="304800" cy="304800"/>
                      </a:xfrm>
                    </p:grpSpPr>
                    <p:cxnSp>
                      <p:nvCxnSpPr>
                        <p:cNvPr id="129" name="Straight Connector 12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1" name="Oval 13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1" name="Group 370"/>
                      <p:cNvGrpSpPr/>
                      <p:nvPr/>
                    </p:nvGrpSpPr>
                    <p:grpSpPr>
                      <a:xfrm rot="2700000">
                        <a:off x="5454266" y="746495"/>
                        <a:ext cx="304800" cy="304800"/>
                        <a:chOff x="7162800" y="533400"/>
                        <a:chExt cx="304800" cy="304800"/>
                      </a:xfrm>
                    </p:grpSpPr>
                    <p:cxnSp>
                      <p:nvCxnSpPr>
                        <p:cNvPr id="126" name="Straight Connector 12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2" name="Group 371"/>
                      <p:cNvGrpSpPr/>
                      <p:nvPr/>
                    </p:nvGrpSpPr>
                    <p:grpSpPr>
                      <a:xfrm rot="2700000">
                        <a:off x="5930519" y="996571"/>
                        <a:ext cx="304800" cy="304800"/>
                        <a:chOff x="7162800" y="533400"/>
                        <a:chExt cx="304800" cy="304800"/>
                      </a:xfrm>
                    </p:grpSpPr>
                    <p:cxnSp>
                      <p:nvCxnSpPr>
                        <p:cNvPr id="123" name="Straight Connector 12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5" name="Oval 124"/>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83" name="Group 372"/>
                      <p:cNvGrpSpPr/>
                      <p:nvPr/>
                    </p:nvGrpSpPr>
                    <p:grpSpPr>
                      <a:xfrm rot="2700000">
                        <a:off x="6335309" y="1349072"/>
                        <a:ext cx="304800" cy="304800"/>
                        <a:chOff x="7162800" y="533400"/>
                        <a:chExt cx="304800" cy="304800"/>
                      </a:xfrm>
                    </p:grpSpPr>
                    <p:cxnSp>
                      <p:nvCxnSpPr>
                        <p:cNvPr id="120" name="Straight Connector 1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2" name="Oval 1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84" name="Group 357"/>
                    <p:cNvGrpSpPr/>
                    <p:nvPr/>
                  </p:nvGrpSpPr>
                  <p:grpSpPr>
                    <a:xfrm>
                      <a:off x="5674659" y="2052917"/>
                      <a:ext cx="268941" cy="268941"/>
                      <a:chOff x="7700857" y="1450868"/>
                      <a:chExt cx="268941" cy="268941"/>
                    </a:xfrm>
                  </p:grpSpPr>
                  <p:sp>
                    <p:nvSpPr>
                      <p:cNvPr id="114" name="Oval 11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3" name="Group 358"/>
                    <p:cNvGrpSpPr/>
                    <p:nvPr/>
                  </p:nvGrpSpPr>
                  <p:grpSpPr>
                    <a:xfrm>
                      <a:off x="5396753" y="1837765"/>
                      <a:ext cx="268941" cy="268941"/>
                      <a:chOff x="7700857" y="1450868"/>
                      <a:chExt cx="268941" cy="268941"/>
                    </a:xfrm>
                  </p:grpSpPr>
                  <p:sp>
                    <p:nvSpPr>
                      <p:cNvPr id="112" name="Oval 111"/>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4" name="Group 359"/>
                    <p:cNvGrpSpPr/>
                    <p:nvPr/>
                  </p:nvGrpSpPr>
                  <p:grpSpPr>
                    <a:xfrm>
                      <a:off x="5088033" y="1676119"/>
                      <a:ext cx="268941" cy="268941"/>
                      <a:chOff x="7710383" y="1446105"/>
                      <a:chExt cx="268941" cy="268941"/>
                    </a:xfrm>
                  </p:grpSpPr>
                  <p:sp>
                    <p:nvSpPr>
                      <p:cNvPr id="110" name="Oval 109"/>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95" name="Group 360"/>
                    <p:cNvGrpSpPr/>
                    <p:nvPr/>
                  </p:nvGrpSpPr>
                  <p:grpSpPr>
                    <a:xfrm>
                      <a:off x="4755776" y="1586753"/>
                      <a:ext cx="268941" cy="268941"/>
                      <a:chOff x="7700857" y="1450868"/>
                      <a:chExt cx="268941" cy="268941"/>
                    </a:xfrm>
                  </p:grpSpPr>
                  <p:sp>
                    <p:nvSpPr>
                      <p:cNvPr id="108" name="Oval 10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396" name="Group 327"/>
                  <p:cNvGrpSpPr/>
                  <p:nvPr/>
                </p:nvGrpSpPr>
                <p:grpSpPr>
                  <a:xfrm>
                    <a:off x="6680249" y="1742766"/>
                    <a:ext cx="759361" cy="1845536"/>
                    <a:chOff x="6680249" y="1742766"/>
                    <a:chExt cx="759361" cy="1845536"/>
                  </a:xfrm>
                </p:grpSpPr>
                <p:grpSp>
                  <p:nvGrpSpPr>
                    <p:cNvPr id="409" name="Group 340"/>
                    <p:cNvGrpSpPr/>
                    <p:nvPr/>
                  </p:nvGrpSpPr>
                  <p:grpSpPr>
                    <a:xfrm rot="8100000">
                      <a:off x="6680249" y="1742766"/>
                      <a:ext cx="304800" cy="304800"/>
                      <a:chOff x="7162800" y="533400"/>
                      <a:chExt cx="304800" cy="304800"/>
                    </a:xfrm>
                  </p:grpSpPr>
                  <p:cxnSp>
                    <p:nvCxnSpPr>
                      <p:cNvPr id="100" name="Straight Connector 9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0" name="Group 341"/>
                    <p:cNvGrpSpPr/>
                    <p:nvPr/>
                  </p:nvGrpSpPr>
                  <p:grpSpPr>
                    <a:xfrm rot="8100000">
                      <a:off x="6937904" y="2234424"/>
                      <a:ext cx="304800" cy="304800"/>
                      <a:chOff x="7162800" y="533400"/>
                      <a:chExt cx="304800" cy="304800"/>
                    </a:xfrm>
                  </p:grpSpPr>
                  <p:cxnSp>
                    <p:nvCxnSpPr>
                      <p:cNvPr id="97" name="Straight Connector 9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1" name="Group 342"/>
                    <p:cNvGrpSpPr/>
                    <p:nvPr/>
                  </p:nvGrpSpPr>
                  <p:grpSpPr>
                    <a:xfrm rot="8100000">
                      <a:off x="7097836" y="2748016"/>
                      <a:ext cx="304800" cy="304800"/>
                      <a:chOff x="7162800" y="533400"/>
                      <a:chExt cx="304800" cy="304800"/>
                    </a:xfrm>
                  </p:grpSpPr>
                  <p:cxnSp>
                    <p:nvCxnSpPr>
                      <p:cNvPr id="94" name="Straight Connector 9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2" name="Group 343"/>
                    <p:cNvGrpSpPr/>
                    <p:nvPr/>
                  </p:nvGrpSpPr>
                  <p:grpSpPr>
                    <a:xfrm rot="8100000">
                      <a:off x="7134810" y="3283502"/>
                      <a:ext cx="304800" cy="304800"/>
                      <a:chOff x="7162800" y="533400"/>
                      <a:chExt cx="304800" cy="304800"/>
                    </a:xfrm>
                  </p:grpSpPr>
                  <p:cxnSp>
                    <p:nvCxnSpPr>
                      <p:cNvPr id="91" name="Straight Connector 9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13" name="Group 328"/>
                  <p:cNvGrpSpPr/>
                  <p:nvPr/>
                </p:nvGrpSpPr>
                <p:grpSpPr>
                  <a:xfrm rot="2700000">
                    <a:off x="6187895" y="3306618"/>
                    <a:ext cx="268941" cy="268941"/>
                    <a:chOff x="7700857" y="1450868"/>
                    <a:chExt cx="268941" cy="268941"/>
                  </a:xfrm>
                </p:grpSpPr>
                <p:sp>
                  <p:nvSpPr>
                    <p:cNvPr id="85" name="Oval 8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2" name="Group 329"/>
                  <p:cNvGrpSpPr/>
                  <p:nvPr/>
                </p:nvGrpSpPr>
                <p:grpSpPr>
                  <a:xfrm rot="2700000">
                    <a:off x="6143522" y="2957974"/>
                    <a:ext cx="268941" cy="268941"/>
                    <a:chOff x="7700857" y="1450868"/>
                    <a:chExt cx="268941" cy="268941"/>
                  </a:xfrm>
                </p:grpSpPr>
                <p:sp>
                  <p:nvSpPr>
                    <p:cNvPr id="83" name="Oval 8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3" name="Group 330"/>
                  <p:cNvGrpSpPr/>
                  <p:nvPr/>
                </p:nvGrpSpPr>
                <p:grpSpPr>
                  <a:xfrm rot="2700000">
                    <a:off x="6039525" y="2625375"/>
                    <a:ext cx="268941" cy="268941"/>
                    <a:chOff x="7710383" y="1446105"/>
                    <a:chExt cx="268941" cy="268941"/>
                  </a:xfrm>
                </p:grpSpPr>
                <p:sp>
                  <p:nvSpPr>
                    <p:cNvPr id="81" name="Oval 8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4" name="Group 331"/>
                  <p:cNvGrpSpPr/>
                  <p:nvPr/>
                </p:nvGrpSpPr>
                <p:grpSpPr>
                  <a:xfrm rot="2700000">
                    <a:off x="5867775" y="2327242"/>
                    <a:ext cx="268941" cy="268941"/>
                    <a:chOff x="7700857" y="1450868"/>
                    <a:chExt cx="268941" cy="268941"/>
                  </a:xfrm>
                </p:grpSpPr>
                <p:sp>
                  <p:nvSpPr>
                    <p:cNvPr id="79" name="Oval 7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25" name="Group 266"/>
                <p:cNvGrpSpPr/>
                <p:nvPr/>
              </p:nvGrpSpPr>
              <p:grpSpPr>
                <a:xfrm rot="5400000">
                  <a:off x="4608615" y="3479062"/>
                  <a:ext cx="2683834" cy="3007272"/>
                  <a:chOff x="4755776" y="581030"/>
                  <a:chExt cx="2683834" cy="3007272"/>
                </a:xfrm>
              </p:grpSpPr>
              <p:grpSp>
                <p:nvGrpSpPr>
                  <p:cNvPr id="438" name="Group 267"/>
                  <p:cNvGrpSpPr/>
                  <p:nvPr/>
                </p:nvGrpSpPr>
                <p:grpSpPr>
                  <a:xfrm>
                    <a:off x="4755776" y="581030"/>
                    <a:ext cx="1884333" cy="1740828"/>
                    <a:chOff x="4755776" y="581030"/>
                    <a:chExt cx="1884333" cy="1740828"/>
                  </a:xfrm>
                </p:grpSpPr>
                <p:grpSp>
                  <p:nvGrpSpPr>
                    <p:cNvPr id="439" name="Group 297"/>
                    <p:cNvGrpSpPr/>
                    <p:nvPr/>
                  </p:nvGrpSpPr>
                  <p:grpSpPr>
                    <a:xfrm>
                      <a:off x="4924422" y="581030"/>
                      <a:ext cx="1715687" cy="1072842"/>
                      <a:chOff x="4924422" y="581030"/>
                      <a:chExt cx="1715687" cy="1072842"/>
                    </a:xfrm>
                  </p:grpSpPr>
                  <p:grpSp>
                    <p:nvGrpSpPr>
                      <p:cNvPr id="440" name="Group 310"/>
                      <p:cNvGrpSpPr/>
                      <p:nvPr/>
                    </p:nvGrpSpPr>
                    <p:grpSpPr>
                      <a:xfrm rot="2700000">
                        <a:off x="4924422" y="581030"/>
                        <a:ext cx="304800" cy="304800"/>
                        <a:chOff x="7162800" y="533400"/>
                        <a:chExt cx="304800" cy="304800"/>
                      </a:xfrm>
                    </p:grpSpPr>
                    <p:cxnSp>
                      <p:nvCxnSpPr>
                        <p:cNvPr id="70" name="Straight Connector 6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1" name="Group 311"/>
                      <p:cNvGrpSpPr/>
                      <p:nvPr/>
                    </p:nvGrpSpPr>
                    <p:grpSpPr>
                      <a:xfrm rot="2700000">
                        <a:off x="5454266" y="746495"/>
                        <a:ext cx="304800" cy="304800"/>
                        <a:chOff x="7162800" y="533400"/>
                        <a:chExt cx="304800" cy="304800"/>
                      </a:xfrm>
                    </p:grpSpPr>
                    <p:cxnSp>
                      <p:nvCxnSpPr>
                        <p:cNvPr id="67" name="Straight Connector 6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2" name="Group 312"/>
                      <p:cNvGrpSpPr/>
                      <p:nvPr/>
                    </p:nvGrpSpPr>
                    <p:grpSpPr>
                      <a:xfrm rot="2700000">
                        <a:off x="5930519" y="996571"/>
                        <a:ext cx="304800" cy="304800"/>
                        <a:chOff x="7162800" y="533400"/>
                        <a:chExt cx="304800" cy="304800"/>
                      </a:xfrm>
                    </p:grpSpPr>
                    <p:cxnSp>
                      <p:nvCxnSpPr>
                        <p:cNvPr id="64" name="Straight Connector 6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3" name="Group 313"/>
                      <p:cNvGrpSpPr/>
                      <p:nvPr/>
                    </p:nvGrpSpPr>
                    <p:grpSpPr>
                      <a:xfrm rot="2700000">
                        <a:off x="6335309" y="1349072"/>
                        <a:ext cx="304800" cy="304800"/>
                        <a:chOff x="7162800" y="533400"/>
                        <a:chExt cx="304800" cy="304800"/>
                      </a:xfrm>
                    </p:grpSpPr>
                    <p:cxnSp>
                      <p:nvCxnSpPr>
                        <p:cNvPr id="61" name="Straight Connector 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52" name="Group 298"/>
                    <p:cNvGrpSpPr/>
                    <p:nvPr/>
                  </p:nvGrpSpPr>
                  <p:grpSpPr>
                    <a:xfrm>
                      <a:off x="5674659" y="2052917"/>
                      <a:ext cx="268941" cy="268941"/>
                      <a:chOff x="7700857" y="1450868"/>
                      <a:chExt cx="268941" cy="268941"/>
                    </a:xfrm>
                  </p:grpSpPr>
                  <p:sp>
                    <p:nvSpPr>
                      <p:cNvPr id="55" name="Oval 5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3" name="Group 299"/>
                    <p:cNvGrpSpPr/>
                    <p:nvPr/>
                  </p:nvGrpSpPr>
                  <p:grpSpPr>
                    <a:xfrm>
                      <a:off x="5396753" y="1837765"/>
                      <a:ext cx="268941" cy="268941"/>
                      <a:chOff x="7700857" y="1450868"/>
                      <a:chExt cx="268941" cy="268941"/>
                    </a:xfrm>
                  </p:grpSpPr>
                  <p:sp>
                    <p:nvSpPr>
                      <p:cNvPr id="53" name="Oval 5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4" name="Group 300"/>
                    <p:cNvGrpSpPr/>
                    <p:nvPr/>
                  </p:nvGrpSpPr>
                  <p:grpSpPr>
                    <a:xfrm>
                      <a:off x="5088033" y="1676119"/>
                      <a:ext cx="268941" cy="268941"/>
                      <a:chOff x="7710383" y="1446105"/>
                      <a:chExt cx="268941" cy="268941"/>
                    </a:xfrm>
                  </p:grpSpPr>
                  <p:sp>
                    <p:nvSpPr>
                      <p:cNvPr id="51" name="Oval 5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5" name="Group 301"/>
                    <p:cNvGrpSpPr/>
                    <p:nvPr/>
                  </p:nvGrpSpPr>
                  <p:grpSpPr>
                    <a:xfrm>
                      <a:off x="4755776" y="1586753"/>
                      <a:ext cx="268941" cy="268941"/>
                      <a:chOff x="7700857" y="1450868"/>
                      <a:chExt cx="268941" cy="268941"/>
                    </a:xfrm>
                  </p:grpSpPr>
                  <p:sp>
                    <p:nvSpPr>
                      <p:cNvPr id="49" name="Oval 4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68" name="Group 268"/>
                  <p:cNvGrpSpPr/>
                  <p:nvPr/>
                </p:nvGrpSpPr>
                <p:grpSpPr>
                  <a:xfrm>
                    <a:off x="6680249" y="1742766"/>
                    <a:ext cx="759361" cy="1845536"/>
                    <a:chOff x="6680249" y="1742766"/>
                    <a:chExt cx="759361" cy="1845536"/>
                  </a:xfrm>
                </p:grpSpPr>
                <p:grpSp>
                  <p:nvGrpSpPr>
                    <p:cNvPr id="469" name="Group 281"/>
                    <p:cNvGrpSpPr/>
                    <p:nvPr/>
                  </p:nvGrpSpPr>
                  <p:grpSpPr>
                    <a:xfrm rot="8100000">
                      <a:off x="6680249" y="1742766"/>
                      <a:ext cx="304800" cy="304800"/>
                      <a:chOff x="7162800" y="533400"/>
                      <a:chExt cx="304800" cy="304800"/>
                    </a:xfrm>
                  </p:grpSpPr>
                  <p:cxnSp>
                    <p:nvCxnSpPr>
                      <p:cNvPr id="41" name="Straight Connector 4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0" name="Group 282"/>
                    <p:cNvGrpSpPr/>
                    <p:nvPr/>
                  </p:nvGrpSpPr>
                  <p:grpSpPr>
                    <a:xfrm rot="8100000">
                      <a:off x="6937904" y="2234424"/>
                      <a:ext cx="304800" cy="304800"/>
                      <a:chOff x="7162800" y="533400"/>
                      <a:chExt cx="304800" cy="304800"/>
                    </a:xfrm>
                  </p:grpSpPr>
                  <p:cxnSp>
                    <p:nvCxnSpPr>
                      <p:cNvPr id="38" name="Straight Connector 3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1" name="Group 283"/>
                    <p:cNvGrpSpPr/>
                    <p:nvPr/>
                  </p:nvGrpSpPr>
                  <p:grpSpPr>
                    <a:xfrm rot="8100000">
                      <a:off x="7097836" y="2748016"/>
                      <a:ext cx="304800" cy="304800"/>
                      <a:chOff x="7162800" y="533400"/>
                      <a:chExt cx="304800" cy="304800"/>
                    </a:xfrm>
                  </p:grpSpPr>
                  <p:cxnSp>
                    <p:nvCxnSpPr>
                      <p:cNvPr id="35" name="Straight Connector 3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2" name="Group 284"/>
                    <p:cNvGrpSpPr/>
                    <p:nvPr/>
                  </p:nvGrpSpPr>
                  <p:grpSpPr>
                    <a:xfrm rot="8100000">
                      <a:off x="7134810" y="3283502"/>
                      <a:ext cx="304800" cy="304800"/>
                      <a:chOff x="7162800" y="533400"/>
                      <a:chExt cx="304800" cy="304800"/>
                    </a:xfrm>
                  </p:grpSpPr>
                  <p:cxnSp>
                    <p:nvCxnSpPr>
                      <p:cNvPr id="32" name="Straight Connector 3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81" name="Group 269"/>
                  <p:cNvGrpSpPr/>
                  <p:nvPr/>
                </p:nvGrpSpPr>
                <p:grpSpPr>
                  <a:xfrm rot="2700000">
                    <a:off x="6187895" y="3306618"/>
                    <a:ext cx="268941" cy="268941"/>
                    <a:chOff x="7700857" y="1450868"/>
                    <a:chExt cx="268941" cy="268941"/>
                  </a:xfrm>
                </p:grpSpPr>
                <p:sp>
                  <p:nvSpPr>
                    <p:cNvPr id="26" name="Oval 2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2" name="Group 270"/>
                  <p:cNvGrpSpPr/>
                  <p:nvPr/>
                </p:nvGrpSpPr>
                <p:grpSpPr>
                  <a:xfrm rot="2700000">
                    <a:off x="6143522" y="2957974"/>
                    <a:ext cx="268941" cy="268941"/>
                    <a:chOff x="7700857" y="1450868"/>
                    <a:chExt cx="268941" cy="268941"/>
                  </a:xfrm>
                </p:grpSpPr>
                <p:sp>
                  <p:nvSpPr>
                    <p:cNvPr id="24" name="Oval 2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3" name="Group 271"/>
                  <p:cNvGrpSpPr/>
                  <p:nvPr/>
                </p:nvGrpSpPr>
                <p:grpSpPr>
                  <a:xfrm rot="2700000">
                    <a:off x="6039525" y="2625375"/>
                    <a:ext cx="268941" cy="268941"/>
                    <a:chOff x="7710383" y="1446105"/>
                    <a:chExt cx="268941" cy="268941"/>
                  </a:xfrm>
                </p:grpSpPr>
                <p:sp>
                  <p:nvSpPr>
                    <p:cNvPr id="22" name="Oval 2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4" name="Group 272"/>
                  <p:cNvGrpSpPr/>
                  <p:nvPr/>
                </p:nvGrpSpPr>
                <p:grpSpPr>
                  <a:xfrm rot="2700000">
                    <a:off x="5867775" y="2327242"/>
                    <a:ext cx="268941" cy="268941"/>
                    <a:chOff x="7700857" y="1450868"/>
                    <a:chExt cx="268941" cy="268941"/>
                  </a:xfrm>
                </p:grpSpPr>
                <p:sp>
                  <p:nvSpPr>
                    <p:cNvPr id="20" name="Oval 1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grpSp>
      <p:cxnSp>
        <p:nvCxnSpPr>
          <p:cNvPr id="498" name="Straight Arrow Connector 497"/>
          <p:cNvCxnSpPr/>
          <p:nvPr/>
        </p:nvCxnSpPr>
        <p:spPr>
          <a:xfrm rot="16200000" flipV="1">
            <a:off x="8325971" y="4847665"/>
            <a:ext cx="152400" cy="76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9" name="Object 498"/>
          <p:cNvGraphicFramePr>
            <a:graphicFrameLocks noChangeAspect="1"/>
          </p:cNvGraphicFramePr>
          <p:nvPr/>
        </p:nvGraphicFramePr>
        <p:xfrm>
          <a:off x="2904565" y="4737847"/>
          <a:ext cx="2216727" cy="609600"/>
        </p:xfrm>
        <a:graphic>
          <a:graphicData uri="http://schemas.openxmlformats.org/presentationml/2006/ole">
            <mc:AlternateContent xmlns:mc="http://schemas.openxmlformats.org/markup-compatibility/2006">
              <mc:Choice xmlns:v="urn:schemas-microsoft-com:vml" Requires="v">
                <p:oleObj spid="_x0000_s33844" name="Equation" r:id="rId4" imgW="1015920" imgH="279360" progId="Equation.DSMT4">
                  <p:embed/>
                </p:oleObj>
              </mc:Choice>
              <mc:Fallback>
                <p:oleObj name="Equation" r:id="rId4" imgW="101592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4565" y="4737847"/>
                        <a:ext cx="221672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0" name="Object 499"/>
          <p:cNvGraphicFramePr>
            <a:graphicFrameLocks noChangeAspect="1"/>
          </p:cNvGraphicFramePr>
          <p:nvPr/>
        </p:nvGraphicFramePr>
        <p:xfrm>
          <a:off x="3722968" y="5549900"/>
          <a:ext cx="1377950" cy="838200"/>
        </p:xfrm>
        <a:graphic>
          <a:graphicData uri="http://schemas.openxmlformats.org/presentationml/2006/ole">
            <mc:AlternateContent xmlns:mc="http://schemas.openxmlformats.org/markup-compatibility/2006">
              <mc:Choice xmlns:v="urn:schemas-microsoft-com:vml" Requires="v">
                <p:oleObj spid="_x0000_s33845" name="Equation" r:id="rId6" imgW="647640" imgH="393480" progId="Equation.DSMT4">
                  <p:embed/>
                </p:oleObj>
              </mc:Choice>
              <mc:Fallback>
                <p:oleObj name="Equation" r:id="rId6" imgW="64764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22968" y="5549900"/>
                        <a:ext cx="1377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 name="Rectangle 501"/>
          <p:cNvSpPr/>
          <p:nvPr/>
        </p:nvSpPr>
        <p:spPr>
          <a:xfrm>
            <a:off x="3532094" y="5446059"/>
            <a:ext cx="18288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a:solidFill>
                  <a:srgbClr val="FFFF00"/>
                </a:solidFill>
              </a:rPr>
              <a:t>Clicker Question</a:t>
            </a:r>
          </a:p>
        </p:txBody>
      </p:sp>
      <p:sp>
        <p:nvSpPr>
          <p:cNvPr id="3" name="Content Placeholder 2"/>
          <p:cNvSpPr>
            <a:spLocks noGrp="1"/>
          </p:cNvSpPr>
          <p:nvPr>
            <p:ph sz="half" idx="1"/>
          </p:nvPr>
        </p:nvSpPr>
        <p:spPr>
          <a:xfrm>
            <a:off x="381000" y="1752600"/>
            <a:ext cx="4114800" cy="4038600"/>
          </a:xfrm>
        </p:spPr>
        <p:txBody>
          <a:bodyPr>
            <a:normAutofit/>
          </a:bodyPr>
          <a:lstStyle/>
          <a:p>
            <a:r>
              <a:rPr lang="en-US"/>
              <a:t>The field </a:t>
            </a:r>
            <a:r>
              <a:rPr lang="en-US">
                <a:solidFill>
                  <a:srgbClr val="FFFF00"/>
                </a:solidFill>
              </a:rPr>
              <a:t>outside</a:t>
            </a:r>
            <a:r>
              <a:rPr lang="en-US"/>
              <a:t> a toroidal solenoid:</a:t>
            </a:r>
          </a:p>
          <a:p>
            <a:pPr marL="514350" indent="-514350">
              <a:buAutoNum type="alphaUcPeriod"/>
            </a:pPr>
            <a:r>
              <a:rPr lang="en-US"/>
              <a:t>Decreases as 1/</a:t>
            </a:r>
            <a:r>
              <a:rPr lang="en-US" i="1"/>
              <a:t>r</a:t>
            </a:r>
            <a:r>
              <a:rPr lang="en-US"/>
              <a:t> with distance  from the center of the solenoid.</a:t>
            </a:r>
          </a:p>
          <a:p>
            <a:pPr marL="514350" indent="-514350">
              <a:buAutoNum type="alphaUcPeriod"/>
            </a:pPr>
            <a:r>
              <a:rPr lang="en-US"/>
              <a:t>Decreases as 1/</a:t>
            </a:r>
            <a:r>
              <a:rPr lang="en-US" i="1"/>
              <a:t>r</a:t>
            </a:r>
            <a:r>
              <a:rPr lang="en-US" baseline="30000"/>
              <a:t>2</a:t>
            </a:r>
            <a:r>
              <a:rPr lang="en-US"/>
              <a:t>.</a:t>
            </a:r>
          </a:p>
          <a:p>
            <a:pPr marL="514350" indent="-514350">
              <a:buAutoNum type="alphaUcPeriod"/>
            </a:pPr>
            <a:r>
              <a:rPr lang="en-US"/>
              <a:t>Is zero.</a:t>
            </a:r>
          </a:p>
        </p:txBody>
      </p:sp>
      <p:sp>
        <p:nvSpPr>
          <p:cNvPr id="4" name="Content Placeholder 3"/>
          <p:cNvSpPr>
            <a:spLocks noGrp="1"/>
          </p:cNvSpPr>
          <p:nvPr>
            <p:ph sz="half" idx="2"/>
          </p:nvPr>
        </p:nvSpPr>
        <p:spPr>
          <a:xfrm>
            <a:off x="5334000" y="1295400"/>
            <a:ext cx="3352800" cy="5334000"/>
          </a:xfrm>
        </p:spPr>
        <p:txBody>
          <a:bodyPr>
            <a:normAutofit/>
          </a:bodyPr>
          <a:lstStyle/>
          <a:p>
            <a:r>
              <a:rPr lang="en-US">
                <a:solidFill>
                  <a:schemeClr val="bg2">
                    <a:lumMod val="50000"/>
                  </a:schemeClr>
                </a:solidFill>
              </a:rPr>
              <a:t>.</a:t>
            </a:r>
          </a:p>
        </p:txBody>
      </p:sp>
      <p:grpSp>
        <p:nvGrpSpPr>
          <p:cNvPr id="5" name="Group 313"/>
          <p:cNvGrpSpPr/>
          <p:nvPr/>
        </p:nvGrpSpPr>
        <p:grpSpPr>
          <a:xfrm>
            <a:off x="5486400" y="2093252"/>
            <a:ext cx="2819394" cy="2783548"/>
            <a:chOff x="1680866" y="569244"/>
            <a:chExt cx="5773299" cy="5755368"/>
          </a:xfrm>
        </p:grpSpPr>
        <p:sp>
          <p:nvSpPr>
            <p:cNvPr id="8" name="Oval 7"/>
            <p:cNvSpPr/>
            <p:nvPr/>
          </p:nvSpPr>
          <p:spPr>
            <a:xfrm>
              <a:off x="1815353" y="685800"/>
              <a:ext cx="5486400" cy="54864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19400" y="1676400"/>
              <a:ext cx="3505200" cy="3505200"/>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263"/>
            <p:cNvGrpSpPr/>
            <p:nvPr/>
          </p:nvGrpSpPr>
          <p:grpSpPr>
            <a:xfrm>
              <a:off x="4446893" y="581030"/>
              <a:ext cx="3007272" cy="5743582"/>
              <a:chOff x="4446893" y="581030"/>
              <a:chExt cx="3007272" cy="5743582"/>
            </a:xfrm>
          </p:grpSpPr>
          <p:grpSp>
            <p:nvGrpSpPr>
              <p:cNvPr id="7" name="Group 202"/>
              <p:cNvGrpSpPr/>
              <p:nvPr/>
            </p:nvGrpSpPr>
            <p:grpSpPr>
              <a:xfrm>
                <a:off x="4755776" y="581030"/>
                <a:ext cx="2683834" cy="3007272"/>
                <a:chOff x="4755776" y="581030"/>
                <a:chExt cx="2683834" cy="3007272"/>
              </a:xfrm>
            </p:grpSpPr>
            <p:grpSp>
              <p:nvGrpSpPr>
                <p:cNvPr id="10" name="Group 78"/>
                <p:cNvGrpSpPr/>
                <p:nvPr/>
              </p:nvGrpSpPr>
              <p:grpSpPr>
                <a:xfrm>
                  <a:off x="4755776" y="581030"/>
                  <a:ext cx="1884333" cy="1740828"/>
                  <a:chOff x="4755776" y="581030"/>
                  <a:chExt cx="1884333" cy="1740828"/>
                </a:xfrm>
              </p:grpSpPr>
              <p:grpSp>
                <p:nvGrpSpPr>
                  <p:cNvPr id="11" name="Group 66"/>
                  <p:cNvGrpSpPr/>
                  <p:nvPr/>
                </p:nvGrpSpPr>
                <p:grpSpPr>
                  <a:xfrm>
                    <a:off x="4924422" y="581030"/>
                    <a:ext cx="1715687" cy="1072842"/>
                    <a:chOff x="4924422" y="581030"/>
                    <a:chExt cx="1715687" cy="1072842"/>
                  </a:xfrm>
                </p:grpSpPr>
                <p:grpSp>
                  <p:nvGrpSpPr>
                    <p:cNvPr id="12" name="Group 29"/>
                    <p:cNvGrpSpPr/>
                    <p:nvPr/>
                  </p:nvGrpSpPr>
                  <p:grpSpPr>
                    <a:xfrm rot="2700000">
                      <a:off x="4924422" y="581030"/>
                      <a:ext cx="304800" cy="304800"/>
                      <a:chOff x="7162800" y="533400"/>
                      <a:chExt cx="304800" cy="304800"/>
                    </a:xfrm>
                  </p:grpSpPr>
                  <p:cxnSp>
                    <p:nvCxnSpPr>
                      <p:cNvPr id="249" name="Straight Connector 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50" name="Straight Connector 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51" name="Oval 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33"/>
                    <p:cNvGrpSpPr/>
                    <p:nvPr/>
                  </p:nvGrpSpPr>
                  <p:grpSpPr>
                    <a:xfrm rot="2700000">
                      <a:off x="5454266" y="746495"/>
                      <a:ext cx="304800" cy="304800"/>
                      <a:chOff x="7162800" y="533400"/>
                      <a:chExt cx="304800" cy="304800"/>
                    </a:xfrm>
                  </p:grpSpPr>
                  <p:cxnSp>
                    <p:nvCxnSpPr>
                      <p:cNvPr id="246" name="Straight Connector 24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8" name="Oval 24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37"/>
                    <p:cNvGrpSpPr/>
                    <p:nvPr/>
                  </p:nvGrpSpPr>
                  <p:grpSpPr>
                    <a:xfrm rot="2700000">
                      <a:off x="5930519" y="996571"/>
                      <a:ext cx="304800" cy="304800"/>
                      <a:chOff x="7162800" y="533400"/>
                      <a:chExt cx="304800" cy="304800"/>
                    </a:xfrm>
                  </p:grpSpPr>
                  <p:cxnSp>
                    <p:nvCxnSpPr>
                      <p:cNvPr id="243" name="Straight Connector 2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4" name="Straight Connector 3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5" name="Oval 4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41"/>
                    <p:cNvGrpSpPr/>
                    <p:nvPr/>
                  </p:nvGrpSpPr>
                  <p:grpSpPr>
                    <a:xfrm rot="2700000">
                      <a:off x="6335309" y="1349072"/>
                      <a:ext cx="304800" cy="304800"/>
                      <a:chOff x="7162800" y="533400"/>
                      <a:chExt cx="304800" cy="304800"/>
                    </a:xfrm>
                  </p:grpSpPr>
                  <p:cxnSp>
                    <p:nvCxnSpPr>
                      <p:cNvPr id="240" name="Straight Connector 4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41" name="Straight Connector 4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42" name="Oval 24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 name="Group 68"/>
                  <p:cNvGrpSpPr/>
                  <p:nvPr/>
                </p:nvGrpSpPr>
                <p:grpSpPr>
                  <a:xfrm>
                    <a:off x="5674659" y="2052917"/>
                    <a:ext cx="268941" cy="268941"/>
                    <a:chOff x="7700857" y="1450868"/>
                    <a:chExt cx="268941" cy="268941"/>
                  </a:xfrm>
                </p:grpSpPr>
                <p:sp>
                  <p:nvSpPr>
                    <p:cNvPr id="234" name="Oval 23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Oval 23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69"/>
                  <p:cNvGrpSpPr/>
                  <p:nvPr/>
                </p:nvGrpSpPr>
                <p:grpSpPr>
                  <a:xfrm>
                    <a:off x="5396753" y="1837765"/>
                    <a:ext cx="268941" cy="268941"/>
                    <a:chOff x="7700857" y="1450868"/>
                    <a:chExt cx="268941" cy="268941"/>
                  </a:xfrm>
                </p:grpSpPr>
                <p:sp>
                  <p:nvSpPr>
                    <p:cNvPr id="232" name="Oval 70"/>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Oval 71"/>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72"/>
                  <p:cNvGrpSpPr/>
                  <p:nvPr/>
                </p:nvGrpSpPr>
                <p:grpSpPr>
                  <a:xfrm>
                    <a:off x="5088033" y="1676119"/>
                    <a:ext cx="268941" cy="268941"/>
                    <a:chOff x="7710383" y="1446105"/>
                    <a:chExt cx="268941" cy="268941"/>
                  </a:xfrm>
                </p:grpSpPr>
                <p:sp>
                  <p:nvSpPr>
                    <p:cNvPr id="230" name="Oval 73"/>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Oval 23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75"/>
                  <p:cNvGrpSpPr/>
                  <p:nvPr/>
                </p:nvGrpSpPr>
                <p:grpSpPr>
                  <a:xfrm>
                    <a:off x="4755776" y="1586753"/>
                    <a:ext cx="268941" cy="268941"/>
                    <a:chOff x="7700857" y="1450868"/>
                    <a:chExt cx="268941" cy="268941"/>
                  </a:xfrm>
                </p:grpSpPr>
                <p:sp>
                  <p:nvSpPr>
                    <p:cNvPr id="228" name="Oval 22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Oval 22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8" name="Group 201"/>
                <p:cNvGrpSpPr/>
                <p:nvPr/>
              </p:nvGrpSpPr>
              <p:grpSpPr>
                <a:xfrm>
                  <a:off x="6680249" y="1742766"/>
                  <a:ext cx="759361" cy="1845536"/>
                  <a:chOff x="6680249" y="1742766"/>
                  <a:chExt cx="759361" cy="1845536"/>
                </a:xfrm>
              </p:grpSpPr>
              <p:grpSp>
                <p:nvGrpSpPr>
                  <p:cNvPr id="29" name="Group 123"/>
                  <p:cNvGrpSpPr/>
                  <p:nvPr/>
                </p:nvGrpSpPr>
                <p:grpSpPr>
                  <a:xfrm rot="8100000">
                    <a:off x="6680249" y="1742766"/>
                    <a:ext cx="304800" cy="304800"/>
                    <a:chOff x="7162800" y="533400"/>
                    <a:chExt cx="304800" cy="304800"/>
                  </a:xfrm>
                </p:grpSpPr>
                <p:cxnSp>
                  <p:nvCxnSpPr>
                    <p:cNvPr id="220" name="Straight Connector 2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22" name="Oval 2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Group 124"/>
                  <p:cNvGrpSpPr/>
                  <p:nvPr/>
                </p:nvGrpSpPr>
                <p:grpSpPr>
                  <a:xfrm rot="8100000">
                    <a:off x="6937904" y="2234424"/>
                    <a:ext cx="304800" cy="304800"/>
                    <a:chOff x="7162800" y="533400"/>
                    <a:chExt cx="304800" cy="304800"/>
                  </a:xfrm>
                </p:grpSpPr>
                <p:cxnSp>
                  <p:nvCxnSpPr>
                    <p:cNvPr id="217" name="Straight Connector 13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13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9" name="Oval 21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125"/>
                  <p:cNvGrpSpPr/>
                  <p:nvPr/>
                </p:nvGrpSpPr>
                <p:grpSpPr>
                  <a:xfrm rot="8100000">
                    <a:off x="7097836" y="2748016"/>
                    <a:ext cx="304800" cy="304800"/>
                    <a:chOff x="7162800" y="533400"/>
                    <a:chExt cx="304800" cy="304800"/>
                  </a:xfrm>
                </p:grpSpPr>
                <p:cxnSp>
                  <p:nvCxnSpPr>
                    <p:cNvPr id="214" name="Straight Connector 13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5" name="Straight Connector 13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6" name="Oval 13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4" name="Group 126"/>
                  <p:cNvGrpSpPr/>
                  <p:nvPr/>
                </p:nvGrpSpPr>
                <p:grpSpPr>
                  <a:xfrm rot="8100000">
                    <a:off x="7134810" y="3283502"/>
                    <a:ext cx="304800" cy="304800"/>
                    <a:chOff x="7162800" y="533400"/>
                    <a:chExt cx="304800" cy="304800"/>
                  </a:xfrm>
                </p:grpSpPr>
                <p:cxnSp>
                  <p:nvCxnSpPr>
                    <p:cNvPr id="211" name="Straight Connector 12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12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13" name="Oval 12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25" name="Group 111"/>
                <p:cNvGrpSpPr/>
                <p:nvPr/>
              </p:nvGrpSpPr>
              <p:grpSpPr>
                <a:xfrm rot="2700000">
                  <a:off x="6187895" y="3306618"/>
                  <a:ext cx="268941" cy="268941"/>
                  <a:chOff x="7700857" y="1450868"/>
                  <a:chExt cx="268941" cy="268941"/>
                </a:xfrm>
              </p:grpSpPr>
              <p:sp>
                <p:nvSpPr>
                  <p:cNvPr id="205" name="Oval 20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6" name="Oval 20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6" name="Group 112"/>
                <p:cNvGrpSpPr/>
                <p:nvPr/>
              </p:nvGrpSpPr>
              <p:grpSpPr>
                <a:xfrm rot="2700000">
                  <a:off x="6143522" y="2957974"/>
                  <a:ext cx="268941" cy="268941"/>
                  <a:chOff x="7700857" y="1450868"/>
                  <a:chExt cx="268941" cy="268941"/>
                </a:xfrm>
              </p:grpSpPr>
              <p:sp>
                <p:nvSpPr>
                  <p:cNvPr id="203" name="Oval 20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 name="Oval 20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7" name="Group 113"/>
                <p:cNvGrpSpPr/>
                <p:nvPr/>
              </p:nvGrpSpPr>
              <p:grpSpPr>
                <a:xfrm rot="2700000">
                  <a:off x="6039525" y="2625375"/>
                  <a:ext cx="268941" cy="268941"/>
                  <a:chOff x="7710383" y="1446105"/>
                  <a:chExt cx="268941" cy="268941"/>
                </a:xfrm>
              </p:grpSpPr>
              <p:sp>
                <p:nvSpPr>
                  <p:cNvPr id="201" name="Oval 20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Oval 20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6" name="Group 114"/>
                <p:cNvGrpSpPr/>
                <p:nvPr/>
              </p:nvGrpSpPr>
              <p:grpSpPr>
                <a:xfrm rot="2700000">
                  <a:off x="5867775" y="2327242"/>
                  <a:ext cx="268941" cy="268941"/>
                  <a:chOff x="7700857" y="1450868"/>
                  <a:chExt cx="268941" cy="268941"/>
                </a:xfrm>
              </p:grpSpPr>
              <p:sp>
                <p:nvSpPr>
                  <p:cNvPr id="199" name="Oval 19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37" name="Group 203"/>
              <p:cNvGrpSpPr/>
              <p:nvPr/>
            </p:nvGrpSpPr>
            <p:grpSpPr>
              <a:xfrm rot="5400000">
                <a:off x="4608612" y="3479059"/>
                <a:ext cx="2683834" cy="3007272"/>
                <a:chOff x="4755776" y="581030"/>
                <a:chExt cx="2683834" cy="3007272"/>
              </a:xfrm>
            </p:grpSpPr>
            <p:grpSp>
              <p:nvGrpSpPr>
                <p:cNvPr id="238" name="Group 204"/>
                <p:cNvGrpSpPr/>
                <p:nvPr/>
              </p:nvGrpSpPr>
              <p:grpSpPr>
                <a:xfrm>
                  <a:off x="4755776" y="581030"/>
                  <a:ext cx="1884333" cy="1740828"/>
                  <a:chOff x="4755776" y="581030"/>
                  <a:chExt cx="1884333" cy="1740828"/>
                </a:xfrm>
              </p:grpSpPr>
              <p:grpSp>
                <p:nvGrpSpPr>
                  <p:cNvPr id="239" name="Group 234"/>
                  <p:cNvGrpSpPr/>
                  <p:nvPr/>
                </p:nvGrpSpPr>
                <p:grpSpPr>
                  <a:xfrm>
                    <a:off x="4924422" y="581030"/>
                    <a:ext cx="1715687" cy="1072842"/>
                    <a:chOff x="4924422" y="581030"/>
                    <a:chExt cx="1715687" cy="1072842"/>
                  </a:xfrm>
                </p:grpSpPr>
                <p:grpSp>
                  <p:nvGrpSpPr>
                    <p:cNvPr id="252" name="Group 247"/>
                    <p:cNvGrpSpPr/>
                    <p:nvPr/>
                  </p:nvGrpSpPr>
                  <p:grpSpPr>
                    <a:xfrm rot="2700000">
                      <a:off x="4924422" y="581030"/>
                      <a:ext cx="304800" cy="304800"/>
                      <a:chOff x="7162800" y="533400"/>
                      <a:chExt cx="304800" cy="304800"/>
                    </a:xfrm>
                  </p:grpSpPr>
                  <p:cxnSp>
                    <p:nvCxnSpPr>
                      <p:cNvPr id="190" name="Straight Connector 18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92" name="Oval 19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3" name="Group 248"/>
                    <p:cNvGrpSpPr/>
                    <p:nvPr/>
                  </p:nvGrpSpPr>
                  <p:grpSpPr>
                    <a:xfrm rot="2700000">
                      <a:off x="5454266" y="746495"/>
                      <a:ext cx="304800" cy="304800"/>
                      <a:chOff x="7162800" y="533400"/>
                      <a:chExt cx="304800" cy="304800"/>
                    </a:xfrm>
                  </p:grpSpPr>
                  <p:cxnSp>
                    <p:nvCxnSpPr>
                      <p:cNvPr id="187" name="Straight Connector 18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9" name="Oval 18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4" name="Group 249"/>
                    <p:cNvGrpSpPr/>
                    <p:nvPr/>
                  </p:nvGrpSpPr>
                  <p:grpSpPr>
                    <a:xfrm rot="2700000">
                      <a:off x="5930519" y="996571"/>
                      <a:ext cx="304800" cy="304800"/>
                      <a:chOff x="7162800" y="533400"/>
                      <a:chExt cx="304800" cy="304800"/>
                    </a:xfrm>
                  </p:grpSpPr>
                  <p:cxnSp>
                    <p:nvCxnSpPr>
                      <p:cNvPr id="184" name="Straight Connector 18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6" name="Oval 18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5" name="Group 250"/>
                    <p:cNvGrpSpPr/>
                    <p:nvPr/>
                  </p:nvGrpSpPr>
                  <p:grpSpPr>
                    <a:xfrm rot="2700000">
                      <a:off x="6335309" y="1349072"/>
                      <a:ext cx="304800" cy="304800"/>
                      <a:chOff x="7162800" y="533400"/>
                      <a:chExt cx="304800" cy="304800"/>
                    </a:xfrm>
                  </p:grpSpPr>
                  <p:cxnSp>
                    <p:nvCxnSpPr>
                      <p:cNvPr id="181" name="Straight Connector 18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83" name="Oval 18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4" name="Group 235"/>
                  <p:cNvGrpSpPr/>
                  <p:nvPr/>
                </p:nvGrpSpPr>
                <p:grpSpPr>
                  <a:xfrm>
                    <a:off x="5674659" y="2052917"/>
                    <a:ext cx="268941" cy="268941"/>
                    <a:chOff x="7700857" y="1450868"/>
                    <a:chExt cx="268941" cy="268941"/>
                  </a:xfrm>
                </p:grpSpPr>
                <p:sp>
                  <p:nvSpPr>
                    <p:cNvPr id="175" name="Oval 17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Oval 17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236"/>
                  <p:cNvGrpSpPr/>
                  <p:nvPr/>
                </p:nvGrpSpPr>
                <p:grpSpPr>
                  <a:xfrm>
                    <a:off x="5396753" y="1837765"/>
                    <a:ext cx="268941" cy="268941"/>
                    <a:chOff x="7700857" y="1450868"/>
                    <a:chExt cx="268941" cy="268941"/>
                  </a:xfrm>
                </p:grpSpPr>
                <p:sp>
                  <p:nvSpPr>
                    <p:cNvPr id="173" name="Oval 17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Oval 17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237"/>
                  <p:cNvGrpSpPr/>
                  <p:nvPr/>
                </p:nvGrpSpPr>
                <p:grpSpPr>
                  <a:xfrm>
                    <a:off x="5088033" y="1676119"/>
                    <a:ext cx="268941" cy="268941"/>
                    <a:chOff x="7710383" y="1446105"/>
                    <a:chExt cx="268941" cy="268941"/>
                  </a:xfrm>
                </p:grpSpPr>
                <p:sp>
                  <p:nvSpPr>
                    <p:cNvPr id="171" name="Oval 17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Oval 17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238"/>
                  <p:cNvGrpSpPr/>
                  <p:nvPr/>
                </p:nvGrpSpPr>
                <p:grpSpPr>
                  <a:xfrm>
                    <a:off x="4755776" y="1586753"/>
                    <a:ext cx="268941" cy="268941"/>
                    <a:chOff x="7700857" y="1450868"/>
                    <a:chExt cx="268941" cy="268941"/>
                  </a:xfrm>
                </p:grpSpPr>
                <p:sp>
                  <p:nvSpPr>
                    <p:cNvPr id="169" name="Oval 16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Oval 16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8" name="Group 205"/>
                <p:cNvGrpSpPr/>
                <p:nvPr/>
              </p:nvGrpSpPr>
              <p:grpSpPr>
                <a:xfrm>
                  <a:off x="6680249" y="1742766"/>
                  <a:ext cx="759361" cy="1845536"/>
                  <a:chOff x="6680249" y="1742766"/>
                  <a:chExt cx="759361" cy="1845536"/>
                </a:xfrm>
              </p:grpSpPr>
              <p:grpSp>
                <p:nvGrpSpPr>
                  <p:cNvPr id="57" name="Group 218"/>
                  <p:cNvGrpSpPr/>
                  <p:nvPr/>
                </p:nvGrpSpPr>
                <p:grpSpPr>
                  <a:xfrm rot="8100000">
                    <a:off x="6680249" y="1742766"/>
                    <a:ext cx="304800" cy="304800"/>
                    <a:chOff x="7162800" y="533400"/>
                    <a:chExt cx="304800" cy="304800"/>
                  </a:xfrm>
                </p:grpSpPr>
                <p:cxnSp>
                  <p:nvCxnSpPr>
                    <p:cNvPr id="161" name="Straight Connector 1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3" name="Oval 1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8" name="Group 219"/>
                  <p:cNvGrpSpPr/>
                  <p:nvPr/>
                </p:nvGrpSpPr>
                <p:grpSpPr>
                  <a:xfrm rot="8100000">
                    <a:off x="6937904" y="2234424"/>
                    <a:ext cx="304800" cy="304800"/>
                    <a:chOff x="7162800" y="533400"/>
                    <a:chExt cx="304800" cy="304800"/>
                  </a:xfrm>
                </p:grpSpPr>
                <p:cxnSp>
                  <p:nvCxnSpPr>
                    <p:cNvPr id="158" name="Straight Connector 15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60" name="Oval 15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9" name="Group 220"/>
                  <p:cNvGrpSpPr/>
                  <p:nvPr/>
                </p:nvGrpSpPr>
                <p:grpSpPr>
                  <a:xfrm rot="8100000">
                    <a:off x="7097836" y="2748016"/>
                    <a:ext cx="304800" cy="304800"/>
                    <a:chOff x="7162800" y="533400"/>
                    <a:chExt cx="304800" cy="304800"/>
                  </a:xfrm>
                </p:grpSpPr>
                <p:cxnSp>
                  <p:nvCxnSpPr>
                    <p:cNvPr id="155" name="Straight Connector 15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7" name="Oval 15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0" name="Group 221"/>
                  <p:cNvGrpSpPr/>
                  <p:nvPr/>
                </p:nvGrpSpPr>
                <p:grpSpPr>
                  <a:xfrm rot="8100000">
                    <a:off x="7134810" y="3283502"/>
                    <a:ext cx="304800" cy="304800"/>
                    <a:chOff x="7162800" y="533400"/>
                    <a:chExt cx="304800" cy="304800"/>
                  </a:xfrm>
                </p:grpSpPr>
                <p:cxnSp>
                  <p:nvCxnSpPr>
                    <p:cNvPr id="152" name="Straight Connector 15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4" name="Oval 15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73" name="Group 206"/>
                <p:cNvGrpSpPr/>
                <p:nvPr/>
              </p:nvGrpSpPr>
              <p:grpSpPr>
                <a:xfrm rot="2700000">
                  <a:off x="6187895" y="3306618"/>
                  <a:ext cx="268941" cy="268941"/>
                  <a:chOff x="7700857" y="1450868"/>
                  <a:chExt cx="268941" cy="268941"/>
                </a:xfrm>
              </p:grpSpPr>
              <p:sp>
                <p:nvSpPr>
                  <p:cNvPr id="146" name="Oval 14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207"/>
                <p:cNvGrpSpPr/>
                <p:nvPr/>
              </p:nvGrpSpPr>
              <p:grpSpPr>
                <a:xfrm rot="2700000">
                  <a:off x="6143522" y="2957974"/>
                  <a:ext cx="268941" cy="268941"/>
                  <a:chOff x="7700857" y="1450868"/>
                  <a:chExt cx="268941" cy="268941"/>
                </a:xfrm>
              </p:grpSpPr>
              <p:sp>
                <p:nvSpPr>
                  <p:cNvPr id="144" name="Oval 14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5" name="Group 208"/>
                <p:cNvGrpSpPr/>
                <p:nvPr/>
              </p:nvGrpSpPr>
              <p:grpSpPr>
                <a:xfrm rot="2700000">
                  <a:off x="6039525" y="2625375"/>
                  <a:ext cx="268941" cy="268941"/>
                  <a:chOff x="7710383" y="1446105"/>
                  <a:chExt cx="268941" cy="268941"/>
                </a:xfrm>
              </p:grpSpPr>
              <p:sp>
                <p:nvSpPr>
                  <p:cNvPr id="142" name="Oval 14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209"/>
                <p:cNvGrpSpPr/>
                <p:nvPr/>
              </p:nvGrpSpPr>
              <p:grpSpPr>
                <a:xfrm rot="2700000">
                  <a:off x="5867775" y="2327242"/>
                  <a:ext cx="268941" cy="268941"/>
                  <a:chOff x="7700857" y="1450868"/>
                  <a:chExt cx="268941" cy="268941"/>
                </a:xfrm>
              </p:grpSpPr>
              <p:sp>
                <p:nvSpPr>
                  <p:cNvPr id="140" name="Oval 13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77" name="Group 264"/>
            <p:cNvGrpSpPr/>
            <p:nvPr/>
          </p:nvGrpSpPr>
          <p:grpSpPr>
            <a:xfrm rot="10800000">
              <a:off x="1680866" y="569244"/>
              <a:ext cx="3007272" cy="5743585"/>
              <a:chOff x="4446896" y="581030"/>
              <a:chExt cx="3007272" cy="5743585"/>
            </a:xfrm>
          </p:grpSpPr>
          <p:grpSp>
            <p:nvGrpSpPr>
              <p:cNvPr id="78" name="Group 265"/>
              <p:cNvGrpSpPr/>
              <p:nvPr/>
            </p:nvGrpSpPr>
            <p:grpSpPr>
              <a:xfrm>
                <a:off x="4755776" y="581030"/>
                <a:ext cx="2683834" cy="3007272"/>
                <a:chOff x="4755776" y="581030"/>
                <a:chExt cx="2683834" cy="3007272"/>
              </a:xfrm>
            </p:grpSpPr>
            <p:grpSp>
              <p:nvGrpSpPr>
                <p:cNvPr id="87" name="Group 326"/>
                <p:cNvGrpSpPr/>
                <p:nvPr/>
              </p:nvGrpSpPr>
              <p:grpSpPr>
                <a:xfrm>
                  <a:off x="4755776" y="581030"/>
                  <a:ext cx="1884333" cy="1740828"/>
                  <a:chOff x="4755776" y="581030"/>
                  <a:chExt cx="1884333" cy="1740828"/>
                </a:xfrm>
              </p:grpSpPr>
              <p:grpSp>
                <p:nvGrpSpPr>
                  <p:cNvPr id="88" name="Group 356"/>
                  <p:cNvGrpSpPr/>
                  <p:nvPr/>
                </p:nvGrpSpPr>
                <p:grpSpPr>
                  <a:xfrm>
                    <a:off x="4924422" y="581030"/>
                    <a:ext cx="1715687" cy="1072842"/>
                    <a:chOff x="4924422" y="581030"/>
                    <a:chExt cx="1715687" cy="1072842"/>
                  </a:xfrm>
                </p:grpSpPr>
                <p:grpSp>
                  <p:nvGrpSpPr>
                    <p:cNvPr id="89" name="Group 369"/>
                    <p:cNvGrpSpPr/>
                    <p:nvPr/>
                  </p:nvGrpSpPr>
                  <p:grpSpPr>
                    <a:xfrm rot="2700000">
                      <a:off x="4924422" y="581030"/>
                      <a:ext cx="304800" cy="304800"/>
                      <a:chOff x="7162800" y="533400"/>
                      <a:chExt cx="304800" cy="304800"/>
                    </a:xfrm>
                  </p:grpSpPr>
                  <p:cxnSp>
                    <p:nvCxnSpPr>
                      <p:cNvPr id="129" name="Straight Connector 128"/>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31" name="Oval 130"/>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0" name="Group 370"/>
                    <p:cNvGrpSpPr/>
                    <p:nvPr/>
                  </p:nvGrpSpPr>
                  <p:grpSpPr>
                    <a:xfrm rot="2700000">
                      <a:off x="5454266" y="746495"/>
                      <a:ext cx="304800" cy="304800"/>
                      <a:chOff x="7162800" y="533400"/>
                      <a:chExt cx="304800" cy="304800"/>
                    </a:xfrm>
                  </p:grpSpPr>
                  <p:cxnSp>
                    <p:nvCxnSpPr>
                      <p:cNvPr id="126" name="Straight Connector 125"/>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371"/>
                    <p:cNvGrpSpPr/>
                    <p:nvPr/>
                  </p:nvGrpSpPr>
                  <p:grpSpPr>
                    <a:xfrm rot="2700000">
                      <a:off x="5930519" y="996571"/>
                      <a:ext cx="304800" cy="304800"/>
                      <a:chOff x="7162800" y="533400"/>
                      <a:chExt cx="304800" cy="304800"/>
                    </a:xfrm>
                  </p:grpSpPr>
                  <p:cxnSp>
                    <p:nvCxnSpPr>
                      <p:cNvPr id="123" name="Straight Connector 122"/>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5" name="Oval 124"/>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4" name="Group 372"/>
                    <p:cNvGrpSpPr/>
                    <p:nvPr/>
                  </p:nvGrpSpPr>
                  <p:grpSpPr>
                    <a:xfrm rot="2700000">
                      <a:off x="6335309" y="1349072"/>
                      <a:ext cx="304800" cy="304800"/>
                      <a:chOff x="7162800" y="533400"/>
                      <a:chExt cx="304800" cy="304800"/>
                    </a:xfrm>
                  </p:grpSpPr>
                  <p:cxnSp>
                    <p:nvCxnSpPr>
                      <p:cNvPr id="120" name="Straight Connector 11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22" name="Oval 12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05" name="Group 357"/>
                  <p:cNvGrpSpPr/>
                  <p:nvPr/>
                </p:nvGrpSpPr>
                <p:grpSpPr>
                  <a:xfrm>
                    <a:off x="5674659" y="2052917"/>
                    <a:ext cx="268941" cy="268941"/>
                    <a:chOff x="7700857" y="1450868"/>
                    <a:chExt cx="268941" cy="268941"/>
                  </a:xfrm>
                </p:grpSpPr>
                <p:sp>
                  <p:nvSpPr>
                    <p:cNvPr id="114" name="Oval 11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6" name="Group 358"/>
                  <p:cNvGrpSpPr/>
                  <p:nvPr/>
                </p:nvGrpSpPr>
                <p:grpSpPr>
                  <a:xfrm>
                    <a:off x="5396753" y="1837765"/>
                    <a:ext cx="268941" cy="268941"/>
                    <a:chOff x="7700857" y="1450868"/>
                    <a:chExt cx="268941" cy="268941"/>
                  </a:xfrm>
                </p:grpSpPr>
                <p:sp>
                  <p:nvSpPr>
                    <p:cNvPr id="112" name="Oval 111"/>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7" name="Group 359"/>
                  <p:cNvGrpSpPr/>
                  <p:nvPr/>
                </p:nvGrpSpPr>
                <p:grpSpPr>
                  <a:xfrm>
                    <a:off x="5088033" y="1676119"/>
                    <a:ext cx="268941" cy="268941"/>
                    <a:chOff x="7710383" y="1446105"/>
                    <a:chExt cx="268941" cy="268941"/>
                  </a:xfrm>
                </p:grpSpPr>
                <p:sp>
                  <p:nvSpPr>
                    <p:cNvPr id="110" name="Oval 109"/>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6" name="Group 360"/>
                  <p:cNvGrpSpPr/>
                  <p:nvPr/>
                </p:nvGrpSpPr>
                <p:grpSpPr>
                  <a:xfrm>
                    <a:off x="4755776" y="1586753"/>
                    <a:ext cx="268941" cy="268941"/>
                    <a:chOff x="7700857" y="1450868"/>
                    <a:chExt cx="268941" cy="268941"/>
                  </a:xfrm>
                </p:grpSpPr>
                <p:sp>
                  <p:nvSpPr>
                    <p:cNvPr id="108" name="Oval 107"/>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17" name="Group 327"/>
                <p:cNvGrpSpPr/>
                <p:nvPr/>
              </p:nvGrpSpPr>
              <p:grpSpPr>
                <a:xfrm>
                  <a:off x="6680249" y="1742766"/>
                  <a:ext cx="759361" cy="1845536"/>
                  <a:chOff x="6680249" y="1742766"/>
                  <a:chExt cx="759361" cy="1845536"/>
                </a:xfrm>
              </p:grpSpPr>
              <p:grpSp>
                <p:nvGrpSpPr>
                  <p:cNvPr id="118" name="Group 340"/>
                  <p:cNvGrpSpPr/>
                  <p:nvPr/>
                </p:nvGrpSpPr>
                <p:grpSpPr>
                  <a:xfrm rot="8100000">
                    <a:off x="6680249" y="1742766"/>
                    <a:ext cx="304800" cy="304800"/>
                    <a:chOff x="7162800" y="533400"/>
                    <a:chExt cx="304800" cy="304800"/>
                  </a:xfrm>
                </p:grpSpPr>
                <p:cxnSp>
                  <p:nvCxnSpPr>
                    <p:cNvPr id="100" name="Straight Connector 9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02" name="Oval 10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9" name="Group 341"/>
                  <p:cNvGrpSpPr/>
                  <p:nvPr/>
                </p:nvGrpSpPr>
                <p:grpSpPr>
                  <a:xfrm rot="8100000">
                    <a:off x="6937904" y="2234424"/>
                    <a:ext cx="304800" cy="304800"/>
                    <a:chOff x="7162800" y="533400"/>
                    <a:chExt cx="304800" cy="304800"/>
                  </a:xfrm>
                </p:grpSpPr>
                <p:cxnSp>
                  <p:nvCxnSpPr>
                    <p:cNvPr id="97" name="Straight Connector 9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2" name="Group 342"/>
                  <p:cNvGrpSpPr/>
                  <p:nvPr/>
                </p:nvGrpSpPr>
                <p:grpSpPr>
                  <a:xfrm rot="8100000">
                    <a:off x="7097836" y="2748016"/>
                    <a:ext cx="304800" cy="304800"/>
                    <a:chOff x="7162800" y="533400"/>
                    <a:chExt cx="304800" cy="304800"/>
                  </a:xfrm>
                </p:grpSpPr>
                <p:cxnSp>
                  <p:nvCxnSpPr>
                    <p:cNvPr id="94" name="Straight Connector 9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3" name="Group 343"/>
                  <p:cNvGrpSpPr/>
                  <p:nvPr/>
                </p:nvGrpSpPr>
                <p:grpSpPr>
                  <a:xfrm rot="8100000">
                    <a:off x="7134810" y="3283502"/>
                    <a:ext cx="304800" cy="304800"/>
                    <a:chOff x="7162800" y="533400"/>
                    <a:chExt cx="304800" cy="304800"/>
                  </a:xfrm>
                </p:grpSpPr>
                <p:cxnSp>
                  <p:nvCxnSpPr>
                    <p:cNvPr id="91" name="Straight Connector 9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4" name="Group 328"/>
                <p:cNvGrpSpPr/>
                <p:nvPr/>
              </p:nvGrpSpPr>
              <p:grpSpPr>
                <a:xfrm rot="2700000">
                  <a:off x="6187895" y="3306618"/>
                  <a:ext cx="268941" cy="268941"/>
                  <a:chOff x="7700857" y="1450868"/>
                  <a:chExt cx="268941" cy="268941"/>
                </a:xfrm>
              </p:grpSpPr>
              <p:sp>
                <p:nvSpPr>
                  <p:cNvPr id="85" name="Oval 8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5" name="Group 329"/>
                <p:cNvGrpSpPr/>
                <p:nvPr/>
              </p:nvGrpSpPr>
              <p:grpSpPr>
                <a:xfrm rot="2700000">
                  <a:off x="6143522" y="2957974"/>
                  <a:ext cx="268941" cy="268941"/>
                  <a:chOff x="7700857" y="1450868"/>
                  <a:chExt cx="268941" cy="268941"/>
                </a:xfrm>
              </p:grpSpPr>
              <p:sp>
                <p:nvSpPr>
                  <p:cNvPr id="83" name="Oval 8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6" name="Group 330"/>
                <p:cNvGrpSpPr/>
                <p:nvPr/>
              </p:nvGrpSpPr>
              <p:grpSpPr>
                <a:xfrm rot="2700000">
                  <a:off x="6039525" y="2625375"/>
                  <a:ext cx="268941" cy="268941"/>
                  <a:chOff x="7710383" y="1446105"/>
                  <a:chExt cx="268941" cy="268941"/>
                </a:xfrm>
              </p:grpSpPr>
              <p:sp>
                <p:nvSpPr>
                  <p:cNvPr id="81" name="Oval 8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7" name="Group 331"/>
                <p:cNvGrpSpPr/>
                <p:nvPr/>
              </p:nvGrpSpPr>
              <p:grpSpPr>
                <a:xfrm rot="2700000">
                  <a:off x="5867775" y="2327242"/>
                  <a:ext cx="268941" cy="268941"/>
                  <a:chOff x="7700857" y="1450868"/>
                  <a:chExt cx="268941" cy="268941"/>
                </a:xfrm>
              </p:grpSpPr>
              <p:sp>
                <p:nvSpPr>
                  <p:cNvPr id="79" name="Oval 7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38" name="Group 266"/>
              <p:cNvGrpSpPr/>
              <p:nvPr/>
            </p:nvGrpSpPr>
            <p:grpSpPr>
              <a:xfrm rot="5400000">
                <a:off x="4608615" y="3479062"/>
                <a:ext cx="2683834" cy="3007272"/>
                <a:chOff x="4755776" y="581030"/>
                <a:chExt cx="2683834" cy="3007272"/>
              </a:xfrm>
            </p:grpSpPr>
            <p:grpSp>
              <p:nvGrpSpPr>
                <p:cNvPr id="139" name="Group 267"/>
                <p:cNvGrpSpPr/>
                <p:nvPr/>
              </p:nvGrpSpPr>
              <p:grpSpPr>
                <a:xfrm>
                  <a:off x="4755776" y="581030"/>
                  <a:ext cx="1884333" cy="1740828"/>
                  <a:chOff x="4755776" y="581030"/>
                  <a:chExt cx="1884333" cy="1740828"/>
                </a:xfrm>
              </p:grpSpPr>
              <p:grpSp>
                <p:nvGrpSpPr>
                  <p:cNvPr id="148" name="Group 297"/>
                  <p:cNvGrpSpPr/>
                  <p:nvPr/>
                </p:nvGrpSpPr>
                <p:grpSpPr>
                  <a:xfrm>
                    <a:off x="4924422" y="581030"/>
                    <a:ext cx="1715687" cy="1072842"/>
                    <a:chOff x="4924422" y="581030"/>
                    <a:chExt cx="1715687" cy="1072842"/>
                  </a:xfrm>
                </p:grpSpPr>
                <p:grpSp>
                  <p:nvGrpSpPr>
                    <p:cNvPr id="149" name="Group 310"/>
                    <p:cNvGrpSpPr/>
                    <p:nvPr/>
                  </p:nvGrpSpPr>
                  <p:grpSpPr>
                    <a:xfrm rot="2700000">
                      <a:off x="4924422" y="581030"/>
                      <a:ext cx="304800" cy="304800"/>
                      <a:chOff x="7162800" y="533400"/>
                      <a:chExt cx="304800" cy="304800"/>
                    </a:xfrm>
                  </p:grpSpPr>
                  <p:cxnSp>
                    <p:nvCxnSpPr>
                      <p:cNvPr id="70" name="Straight Connector 69"/>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0" name="Group 311"/>
                    <p:cNvGrpSpPr/>
                    <p:nvPr/>
                  </p:nvGrpSpPr>
                  <p:grpSpPr>
                    <a:xfrm rot="2700000">
                      <a:off x="5454266" y="746495"/>
                      <a:ext cx="304800" cy="304800"/>
                      <a:chOff x="7162800" y="533400"/>
                      <a:chExt cx="304800" cy="304800"/>
                    </a:xfrm>
                  </p:grpSpPr>
                  <p:cxnSp>
                    <p:nvCxnSpPr>
                      <p:cNvPr id="67" name="Straight Connector 66"/>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1" name="Group 312"/>
                    <p:cNvGrpSpPr/>
                    <p:nvPr/>
                  </p:nvGrpSpPr>
                  <p:grpSpPr>
                    <a:xfrm rot="2700000">
                      <a:off x="5930519" y="996571"/>
                      <a:ext cx="304800" cy="304800"/>
                      <a:chOff x="7162800" y="533400"/>
                      <a:chExt cx="304800" cy="304800"/>
                    </a:xfrm>
                  </p:grpSpPr>
                  <p:cxnSp>
                    <p:nvCxnSpPr>
                      <p:cNvPr id="64" name="Straight Connector 63"/>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6" name="Oval 65"/>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4" name="Group 313"/>
                    <p:cNvGrpSpPr/>
                    <p:nvPr/>
                  </p:nvGrpSpPr>
                  <p:grpSpPr>
                    <a:xfrm rot="2700000">
                      <a:off x="6335309" y="1349072"/>
                      <a:ext cx="304800" cy="304800"/>
                      <a:chOff x="7162800" y="533400"/>
                      <a:chExt cx="304800" cy="304800"/>
                    </a:xfrm>
                  </p:grpSpPr>
                  <p:cxnSp>
                    <p:nvCxnSpPr>
                      <p:cNvPr id="61" name="Straight Connector 6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63" name="Oval 6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65" name="Group 298"/>
                  <p:cNvGrpSpPr/>
                  <p:nvPr/>
                </p:nvGrpSpPr>
                <p:grpSpPr>
                  <a:xfrm>
                    <a:off x="5674659" y="2052917"/>
                    <a:ext cx="268941" cy="268941"/>
                    <a:chOff x="7700857" y="1450868"/>
                    <a:chExt cx="268941" cy="268941"/>
                  </a:xfrm>
                </p:grpSpPr>
                <p:sp>
                  <p:nvSpPr>
                    <p:cNvPr id="55" name="Oval 54"/>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6" name="Group 299"/>
                  <p:cNvGrpSpPr/>
                  <p:nvPr/>
                </p:nvGrpSpPr>
                <p:grpSpPr>
                  <a:xfrm>
                    <a:off x="5396753" y="1837765"/>
                    <a:ext cx="268941" cy="268941"/>
                    <a:chOff x="7700857" y="1450868"/>
                    <a:chExt cx="268941" cy="268941"/>
                  </a:xfrm>
                </p:grpSpPr>
                <p:sp>
                  <p:nvSpPr>
                    <p:cNvPr id="53" name="Oval 52"/>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7" name="Group 300"/>
                  <p:cNvGrpSpPr/>
                  <p:nvPr/>
                </p:nvGrpSpPr>
                <p:grpSpPr>
                  <a:xfrm>
                    <a:off x="5088033" y="1676119"/>
                    <a:ext cx="268941" cy="268941"/>
                    <a:chOff x="7710383" y="1446105"/>
                    <a:chExt cx="268941" cy="268941"/>
                  </a:xfrm>
                </p:grpSpPr>
                <p:sp>
                  <p:nvSpPr>
                    <p:cNvPr id="51" name="Oval 50"/>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8" name="Group 301"/>
                  <p:cNvGrpSpPr/>
                  <p:nvPr/>
                </p:nvGrpSpPr>
                <p:grpSpPr>
                  <a:xfrm>
                    <a:off x="4755776" y="1586753"/>
                    <a:ext cx="268941" cy="268941"/>
                    <a:chOff x="7700857" y="1450868"/>
                    <a:chExt cx="268941" cy="268941"/>
                  </a:xfrm>
                </p:grpSpPr>
                <p:sp>
                  <p:nvSpPr>
                    <p:cNvPr id="49" name="Oval 48"/>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77" name="Group 268"/>
                <p:cNvGrpSpPr/>
                <p:nvPr/>
              </p:nvGrpSpPr>
              <p:grpSpPr>
                <a:xfrm>
                  <a:off x="6680249" y="1742766"/>
                  <a:ext cx="759361" cy="1845536"/>
                  <a:chOff x="6680249" y="1742766"/>
                  <a:chExt cx="759361" cy="1845536"/>
                </a:xfrm>
              </p:grpSpPr>
              <p:grpSp>
                <p:nvGrpSpPr>
                  <p:cNvPr id="178" name="Group 281"/>
                  <p:cNvGrpSpPr/>
                  <p:nvPr/>
                </p:nvGrpSpPr>
                <p:grpSpPr>
                  <a:xfrm rot="8100000">
                    <a:off x="6680249" y="1742766"/>
                    <a:ext cx="304800" cy="304800"/>
                    <a:chOff x="7162800" y="533400"/>
                    <a:chExt cx="304800" cy="304800"/>
                  </a:xfrm>
                </p:grpSpPr>
                <p:cxnSp>
                  <p:nvCxnSpPr>
                    <p:cNvPr id="41" name="Straight Connector 40"/>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9" name="Group 282"/>
                  <p:cNvGrpSpPr/>
                  <p:nvPr/>
                </p:nvGrpSpPr>
                <p:grpSpPr>
                  <a:xfrm rot="8100000">
                    <a:off x="6937904" y="2234424"/>
                    <a:ext cx="304800" cy="304800"/>
                    <a:chOff x="7162800" y="533400"/>
                    <a:chExt cx="304800" cy="304800"/>
                  </a:xfrm>
                </p:grpSpPr>
                <p:cxnSp>
                  <p:nvCxnSpPr>
                    <p:cNvPr id="38" name="Straight Connector 37"/>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Group 283"/>
                  <p:cNvGrpSpPr/>
                  <p:nvPr/>
                </p:nvGrpSpPr>
                <p:grpSpPr>
                  <a:xfrm rot="8100000">
                    <a:off x="7097836" y="2748016"/>
                    <a:ext cx="304800" cy="304800"/>
                    <a:chOff x="7162800" y="533400"/>
                    <a:chExt cx="304800" cy="304800"/>
                  </a:xfrm>
                </p:grpSpPr>
                <p:cxnSp>
                  <p:nvCxnSpPr>
                    <p:cNvPr id="35" name="Straight Connector 34"/>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3" name="Group 284"/>
                  <p:cNvGrpSpPr/>
                  <p:nvPr/>
                </p:nvGrpSpPr>
                <p:grpSpPr>
                  <a:xfrm rot="8100000">
                    <a:off x="7134810" y="3283502"/>
                    <a:ext cx="304800" cy="304800"/>
                    <a:chOff x="7162800" y="533400"/>
                    <a:chExt cx="304800" cy="304800"/>
                  </a:xfrm>
                </p:grpSpPr>
                <p:cxnSp>
                  <p:nvCxnSpPr>
                    <p:cNvPr id="32" name="Straight Connector 31"/>
                    <p:cNvCxnSpPr/>
                    <p:nvPr/>
                  </p:nvCxnSpPr>
                  <p:spPr>
                    <a:xfrm rot="108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7162800" y="685800"/>
                      <a:ext cx="304800" cy="0"/>
                    </a:xfrm>
                    <a:prstGeom prst="line">
                      <a:avLst/>
                    </a:prstGeom>
                    <a:ln w="1905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179325" y="550206"/>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194" name="Group 269"/>
                <p:cNvGrpSpPr/>
                <p:nvPr/>
              </p:nvGrpSpPr>
              <p:grpSpPr>
                <a:xfrm rot="2700000">
                  <a:off x="6187895" y="3306618"/>
                  <a:ext cx="268941" cy="268941"/>
                  <a:chOff x="7700857" y="1450868"/>
                  <a:chExt cx="268941" cy="268941"/>
                </a:xfrm>
              </p:grpSpPr>
              <p:sp>
                <p:nvSpPr>
                  <p:cNvPr id="26" name="Oval 25"/>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5" name="Group 270"/>
                <p:cNvGrpSpPr/>
                <p:nvPr/>
              </p:nvGrpSpPr>
              <p:grpSpPr>
                <a:xfrm rot="2700000">
                  <a:off x="6143522" y="2957974"/>
                  <a:ext cx="268941" cy="268941"/>
                  <a:chOff x="7700857" y="1450868"/>
                  <a:chExt cx="268941" cy="268941"/>
                </a:xfrm>
              </p:grpSpPr>
              <p:sp>
                <p:nvSpPr>
                  <p:cNvPr id="24" name="Oval 23"/>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816328" y="1554481"/>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6" name="Group 271"/>
                <p:cNvGrpSpPr/>
                <p:nvPr/>
              </p:nvGrpSpPr>
              <p:grpSpPr>
                <a:xfrm rot="2700000">
                  <a:off x="6039525" y="2625375"/>
                  <a:ext cx="268941" cy="268941"/>
                  <a:chOff x="7710383" y="1446105"/>
                  <a:chExt cx="268941" cy="268941"/>
                </a:xfrm>
              </p:grpSpPr>
              <p:sp>
                <p:nvSpPr>
                  <p:cNvPr id="22" name="Oval 21"/>
                  <p:cNvSpPr/>
                  <p:nvPr/>
                </p:nvSpPr>
                <p:spPr>
                  <a:xfrm rot="2700000">
                    <a:off x="7710383" y="1446105"/>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811565"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7" name="Group 272"/>
                <p:cNvGrpSpPr/>
                <p:nvPr/>
              </p:nvGrpSpPr>
              <p:grpSpPr>
                <a:xfrm rot="2700000">
                  <a:off x="5867775" y="2327242"/>
                  <a:ext cx="268941" cy="268941"/>
                  <a:chOff x="7700857" y="1450868"/>
                  <a:chExt cx="268941" cy="268941"/>
                </a:xfrm>
              </p:grpSpPr>
              <p:sp>
                <p:nvSpPr>
                  <p:cNvPr id="20" name="Oval 19"/>
                  <p:cNvSpPr/>
                  <p:nvPr/>
                </p:nvSpPr>
                <p:spPr>
                  <a:xfrm rot="2700000">
                    <a:off x="7700857" y="1450868"/>
                    <a:ext cx="268941" cy="268941"/>
                  </a:xfrm>
                  <a:prstGeom prst="ellipse">
                    <a:avLst/>
                  </a:prstGeom>
                  <a:noFill/>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816328" y="1549718"/>
                    <a:ext cx="45719" cy="45719"/>
                  </a:xfrm>
                  <a:prstGeom prst="ellipse">
                    <a:avLst/>
                  </a:prstGeom>
                  <a:ln w="19050">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sp>
        <p:nvSpPr>
          <p:cNvPr id="256" name="Oval 255"/>
          <p:cNvSpPr/>
          <p:nvPr/>
        </p:nvSpPr>
        <p:spPr>
          <a:xfrm>
            <a:off x="4979895" y="1645024"/>
            <a:ext cx="3810000" cy="3810000"/>
          </a:xfrm>
          <a:prstGeom prst="ellipse">
            <a:avLst/>
          </a:prstGeom>
          <a:noFill/>
          <a:ln>
            <a:solidFill>
              <a:schemeClr val="tx1">
                <a:lumMod val="9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TextBox 256"/>
          <p:cNvSpPr txBox="1"/>
          <p:nvPr/>
        </p:nvSpPr>
        <p:spPr>
          <a:xfrm>
            <a:off x="7696200" y="1524000"/>
            <a:ext cx="685800" cy="381000"/>
          </a:xfrm>
          <a:prstGeom prst="rect">
            <a:avLst/>
          </a:prstGeom>
          <a:noFill/>
        </p:spPr>
        <p:txBody>
          <a:bodyPr wrap="square" rtlCol="0">
            <a:spAutoFit/>
          </a:bodyPr>
          <a:lstStyle/>
          <a:p>
            <a:r>
              <a:rPr lang="en-US" i="1"/>
              <a:t>B</a:t>
            </a:r>
            <a:r>
              <a:rPr lang="en-US"/>
              <a:t>?</a:t>
            </a:r>
          </a:p>
        </p:txBody>
      </p:sp>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721</TotalTime>
  <Words>1255</Words>
  <Application>Microsoft Office PowerPoint</Application>
  <PresentationFormat>On-screen Show (4:3)</PresentationFormat>
  <Paragraphs>146</Paragraphs>
  <Slides>21</Slides>
  <Notes>2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Times New Roman</vt:lpstr>
      <vt:lpstr>Calibri</vt:lpstr>
      <vt:lpstr>Arial</vt:lpstr>
      <vt:lpstr>Symbol</vt:lpstr>
      <vt:lpstr>Office Theme</vt:lpstr>
      <vt:lpstr>Equation</vt:lpstr>
      <vt:lpstr>Sources of Magnetic Field II </vt:lpstr>
      <vt:lpstr>Today’s Topics</vt:lpstr>
      <vt:lpstr>Ampère’s Law: General Case</vt:lpstr>
      <vt:lpstr>Magnetic Field  Inside a Solenoid</vt:lpstr>
      <vt:lpstr>Compact Muon Solenoid (CMS)</vt:lpstr>
      <vt:lpstr>The First Sign of Antimatter</vt:lpstr>
      <vt:lpstr>Toroidal Solenoid</vt:lpstr>
      <vt:lpstr>Field of Toroidal Solenoid</vt:lpstr>
      <vt:lpstr>Clicker Question</vt:lpstr>
      <vt:lpstr>Clicker Answer</vt:lpstr>
      <vt:lpstr>Toroids</vt:lpstr>
      <vt:lpstr>The Biot-Savart Law</vt:lpstr>
      <vt:lpstr>The Biot-Savart Law</vt:lpstr>
      <vt:lpstr>Clicker Question</vt:lpstr>
      <vt:lpstr>Clicker Answer</vt:lpstr>
      <vt:lpstr>Field on the Axis of a Current Loop</vt:lpstr>
      <vt:lpstr>Ferromagnetic Materials</vt:lpstr>
      <vt:lpstr>Domains</vt:lpstr>
      <vt:lpstr>    Domains in External Fields In an external magnetic field, the domain structure changes: domains pointing with the applied field grow. The material becomes magnetized. </vt:lpstr>
      <vt:lpstr>Hard and Soft Magnetic Materials</vt:lpstr>
      <vt:lpstr>Electromagne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c Field Sources II</dc:title>
  <dc:creator>Michael</dc:creator>
  <cp:lastModifiedBy>Fowler, Michael (mf1i)</cp:lastModifiedBy>
  <cp:revision>571</cp:revision>
  <dcterms:created xsi:type="dcterms:W3CDTF">2010-01-07T20:15:09Z</dcterms:created>
  <dcterms:modified xsi:type="dcterms:W3CDTF">2021-05-04T18:08:36Z</dcterms:modified>
</cp:coreProperties>
</file>